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18"/>
  </p:notesMasterIdLst>
  <p:handoutMasterIdLst>
    <p:handoutMasterId r:id="rId19"/>
  </p:handoutMasterIdLst>
  <p:sldIdLst>
    <p:sldId id="290" r:id="rId2"/>
    <p:sldId id="343" r:id="rId3"/>
    <p:sldId id="344" r:id="rId4"/>
    <p:sldId id="291" r:id="rId5"/>
    <p:sldId id="277" r:id="rId6"/>
    <p:sldId id="286" r:id="rId7"/>
    <p:sldId id="262" r:id="rId8"/>
    <p:sldId id="292" r:id="rId9"/>
    <p:sldId id="346" r:id="rId10"/>
    <p:sldId id="287" r:id="rId11"/>
    <p:sldId id="298" r:id="rId12"/>
    <p:sldId id="285" r:id="rId13"/>
    <p:sldId id="288" r:id="rId14"/>
    <p:sldId id="301" r:id="rId15"/>
    <p:sldId id="302" r:id="rId16"/>
    <p:sldId id="345" r:id="rId17"/>
  </p:sldIdLst>
  <p:sldSz cx="12192000" cy="6858000"/>
  <p:notesSz cx="6858000" cy="965676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31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5A73FF"/>
    <a:srgbClr val="CC3300"/>
    <a:srgbClr val="3B62B1"/>
    <a:srgbClr val="006600"/>
    <a:srgbClr val="008000"/>
    <a:srgbClr val="99CC00"/>
    <a:srgbClr val="FFFFCC"/>
    <a:srgbClr val="FFFF99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189" autoAdjust="0"/>
    <p:restoredTop sz="94501" autoAdjust="0"/>
  </p:normalViewPr>
  <p:slideViewPr>
    <p:cSldViewPr snapToGrid="0">
      <p:cViewPr varScale="1">
        <p:scale>
          <a:sx n="70" d="100"/>
          <a:sy n="70" d="100"/>
        </p:scale>
        <p:origin x="200" y="36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>
        <p:scale>
          <a:sx n="75" d="100"/>
          <a:sy n="75" d="100"/>
        </p:scale>
        <p:origin x="-648" y="-58"/>
      </p:cViewPr>
      <p:guideLst>
        <p:guide orient="horz" pos="2310"/>
        <p:guide pos="288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5.xml"/><Relationship Id="rId2" Type="http://schemas.openxmlformats.org/officeDocument/2006/relationships/slide" Target="slides/slide12.xml"/><Relationship Id="rId1" Type="http://schemas.openxmlformats.org/officeDocument/2006/relationships/slide" Target="slides/slide7.xml"/><Relationship Id="rId4" Type="http://schemas.openxmlformats.org/officeDocument/2006/relationships/slide" Target="slides/slide16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B9C1906-D963-455B-A403-2CB9C827A8D4}" type="doc">
      <dgm:prSet loTypeId="urn:microsoft.com/office/officeart/2008/layout/VerticalCurvedList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GB"/>
        </a:p>
      </dgm:t>
    </dgm:pt>
    <dgm:pt modelId="{F8FE91BD-A8C8-4C66-9EAD-55A1FC7946B9}">
      <dgm:prSet phldrT="[Testo]"/>
      <dgm:spPr/>
      <dgm:t>
        <a:bodyPr/>
        <a:lstStyle/>
        <a:p>
          <a:pPr algn="l"/>
          <a:r>
            <a:rPr lang="it-IT" dirty="0">
              <a:latin typeface="Mangal" panose="02040503050203030202" pitchFamily="18" charset="0"/>
              <a:cs typeface="Mangal" panose="02040503050203030202" pitchFamily="18" charset="0"/>
            </a:rPr>
            <a:t>Cosa è l’Automatica</a:t>
          </a:r>
          <a:endParaRPr lang="en-GB" dirty="0">
            <a:latin typeface="Mangal" panose="02040503050203030202" pitchFamily="18" charset="0"/>
            <a:cs typeface="Mangal" panose="02040503050203030202" pitchFamily="18" charset="0"/>
          </a:endParaRPr>
        </a:p>
      </dgm:t>
    </dgm:pt>
    <dgm:pt modelId="{C676BBFE-00AB-4EDD-AD4E-2B4BAA8E0F5C}" type="parTrans" cxnId="{BF9F5AFE-5580-486D-8FCC-5FA6A4250E87}">
      <dgm:prSet/>
      <dgm:spPr/>
      <dgm:t>
        <a:bodyPr/>
        <a:lstStyle/>
        <a:p>
          <a:endParaRPr lang="en-GB">
            <a:latin typeface="Mangal" panose="02040503050203030202" pitchFamily="18" charset="0"/>
            <a:cs typeface="Mangal" panose="02040503050203030202" pitchFamily="18" charset="0"/>
          </a:endParaRPr>
        </a:p>
      </dgm:t>
    </dgm:pt>
    <dgm:pt modelId="{4F2134DB-1F73-47A1-870C-67CD35C09807}" type="sibTrans" cxnId="{BF9F5AFE-5580-486D-8FCC-5FA6A4250E87}">
      <dgm:prSet/>
      <dgm:spPr/>
      <dgm:t>
        <a:bodyPr/>
        <a:lstStyle/>
        <a:p>
          <a:endParaRPr lang="en-GB">
            <a:latin typeface="Mangal" panose="02040503050203030202" pitchFamily="18" charset="0"/>
            <a:cs typeface="Mangal" panose="02040503050203030202" pitchFamily="18" charset="0"/>
          </a:endParaRPr>
        </a:p>
      </dgm:t>
    </dgm:pt>
    <dgm:pt modelId="{3B8768B4-3740-48AD-BF90-689D8B76D458}">
      <dgm:prSet phldrT="[Testo]"/>
      <dgm:spPr/>
      <dgm:t>
        <a:bodyPr/>
        <a:lstStyle/>
        <a:p>
          <a:pPr algn="l"/>
          <a:r>
            <a:rPr lang="it-IT" dirty="0">
              <a:latin typeface="Mangal" panose="02040503050203030202" pitchFamily="18" charset="0"/>
              <a:cs typeface="Mangal" panose="02040503050203030202" pitchFamily="18" charset="0"/>
            </a:rPr>
            <a:t>Definire un Sistema</a:t>
          </a:r>
          <a:endParaRPr lang="en-GB" dirty="0">
            <a:latin typeface="Mangal" panose="02040503050203030202" pitchFamily="18" charset="0"/>
            <a:cs typeface="Mangal" panose="02040503050203030202" pitchFamily="18" charset="0"/>
          </a:endParaRPr>
        </a:p>
      </dgm:t>
    </dgm:pt>
    <dgm:pt modelId="{AC568D9B-C7A3-4A47-98A0-BB210D240893}" type="parTrans" cxnId="{F63153EF-745A-4497-BE2C-CC3EB6F9674D}">
      <dgm:prSet/>
      <dgm:spPr/>
      <dgm:t>
        <a:bodyPr/>
        <a:lstStyle/>
        <a:p>
          <a:endParaRPr lang="en-GB">
            <a:latin typeface="Mangal" panose="02040503050203030202" pitchFamily="18" charset="0"/>
            <a:cs typeface="Mangal" panose="02040503050203030202" pitchFamily="18" charset="0"/>
          </a:endParaRPr>
        </a:p>
      </dgm:t>
    </dgm:pt>
    <dgm:pt modelId="{C913BCA7-4BE8-41B3-8F7B-508FA7D83EF0}" type="sibTrans" cxnId="{F63153EF-745A-4497-BE2C-CC3EB6F9674D}">
      <dgm:prSet/>
      <dgm:spPr/>
      <dgm:t>
        <a:bodyPr/>
        <a:lstStyle/>
        <a:p>
          <a:endParaRPr lang="en-GB">
            <a:latin typeface="Mangal" panose="02040503050203030202" pitchFamily="18" charset="0"/>
            <a:cs typeface="Mangal" panose="02040503050203030202" pitchFamily="18" charset="0"/>
          </a:endParaRPr>
        </a:p>
      </dgm:t>
    </dgm:pt>
    <dgm:pt modelId="{C75D952A-1311-4C4C-88C8-394E7EAAF986}">
      <dgm:prSet phldrT="[Testo]"/>
      <dgm:spPr/>
      <dgm:t>
        <a:bodyPr/>
        <a:lstStyle/>
        <a:p>
          <a:pPr algn="l"/>
          <a:r>
            <a:rPr lang="it-IT" dirty="0">
              <a:latin typeface="Mangal" panose="02040503050203030202" pitchFamily="18" charset="0"/>
              <a:cs typeface="Mangal" panose="02040503050203030202" pitchFamily="18" charset="0"/>
            </a:rPr>
            <a:t>Decomposizioni</a:t>
          </a:r>
          <a:endParaRPr lang="en-GB" dirty="0">
            <a:latin typeface="Mangal" panose="02040503050203030202" pitchFamily="18" charset="0"/>
            <a:cs typeface="Mangal" panose="02040503050203030202" pitchFamily="18" charset="0"/>
          </a:endParaRPr>
        </a:p>
      </dgm:t>
    </dgm:pt>
    <dgm:pt modelId="{D2387682-DA5E-487C-9640-36D49B244BF8}" type="parTrans" cxnId="{40CB8A16-CECD-4041-BA64-A023884D52F6}">
      <dgm:prSet/>
      <dgm:spPr/>
      <dgm:t>
        <a:bodyPr/>
        <a:lstStyle/>
        <a:p>
          <a:endParaRPr lang="en-GB">
            <a:latin typeface="Mangal" panose="02040503050203030202" pitchFamily="18" charset="0"/>
            <a:cs typeface="Mangal" panose="02040503050203030202" pitchFamily="18" charset="0"/>
          </a:endParaRPr>
        </a:p>
      </dgm:t>
    </dgm:pt>
    <dgm:pt modelId="{658EF333-8324-46BF-98FC-EE39CA5F3FC8}" type="sibTrans" cxnId="{40CB8A16-CECD-4041-BA64-A023884D52F6}">
      <dgm:prSet/>
      <dgm:spPr/>
      <dgm:t>
        <a:bodyPr/>
        <a:lstStyle/>
        <a:p>
          <a:endParaRPr lang="en-GB">
            <a:latin typeface="Mangal" panose="02040503050203030202" pitchFamily="18" charset="0"/>
            <a:cs typeface="Mangal" panose="02040503050203030202" pitchFamily="18" charset="0"/>
          </a:endParaRPr>
        </a:p>
      </dgm:t>
    </dgm:pt>
    <dgm:pt modelId="{0B64B083-B420-4DA1-B7A8-A815D0F52FB1}">
      <dgm:prSet phldrT="[Testo]"/>
      <dgm:spPr/>
      <dgm:t>
        <a:bodyPr/>
        <a:lstStyle/>
        <a:p>
          <a:pPr algn="l"/>
          <a:r>
            <a:rPr lang="it-IT" dirty="0">
              <a:latin typeface="Mangal" panose="02040503050203030202" pitchFamily="18" charset="0"/>
              <a:cs typeface="Mangal" panose="02040503050203030202" pitchFamily="18" charset="0"/>
            </a:rPr>
            <a:t>Analisi e Controllo</a:t>
          </a:r>
          <a:endParaRPr lang="en-GB" dirty="0">
            <a:latin typeface="Mangal" panose="02040503050203030202" pitchFamily="18" charset="0"/>
            <a:cs typeface="Mangal" panose="02040503050203030202" pitchFamily="18" charset="0"/>
          </a:endParaRPr>
        </a:p>
      </dgm:t>
    </dgm:pt>
    <dgm:pt modelId="{16D6EACC-ABAA-444E-9AFF-8B465983F141}" type="parTrans" cxnId="{2DF8E302-8B34-459D-9E39-C56B62032EA7}">
      <dgm:prSet/>
      <dgm:spPr/>
      <dgm:t>
        <a:bodyPr/>
        <a:lstStyle/>
        <a:p>
          <a:endParaRPr lang="en-GB">
            <a:latin typeface="Mangal" panose="02040503050203030202" pitchFamily="18" charset="0"/>
            <a:cs typeface="Mangal" panose="02040503050203030202" pitchFamily="18" charset="0"/>
          </a:endParaRPr>
        </a:p>
      </dgm:t>
    </dgm:pt>
    <dgm:pt modelId="{539CF60A-F743-45BA-A0B9-B6A31FF9E3D2}" type="sibTrans" cxnId="{2DF8E302-8B34-459D-9E39-C56B62032EA7}">
      <dgm:prSet/>
      <dgm:spPr/>
      <dgm:t>
        <a:bodyPr/>
        <a:lstStyle/>
        <a:p>
          <a:endParaRPr lang="en-GB">
            <a:latin typeface="Mangal" panose="02040503050203030202" pitchFamily="18" charset="0"/>
            <a:cs typeface="Mangal" panose="02040503050203030202" pitchFamily="18" charset="0"/>
          </a:endParaRPr>
        </a:p>
      </dgm:t>
    </dgm:pt>
    <dgm:pt modelId="{158A7B1E-682B-45DB-AD0F-491466FB061C}">
      <dgm:prSet phldrT="[Testo]"/>
      <dgm:spPr/>
      <dgm:t>
        <a:bodyPr/>
        <a:lstStyle/>
        <a:p>
          <a:pPr algn="l"/>
          <a:r>
            <a:rPr lang="it-IT" dirty="0">
              <a:latin typeface="Mangal" panose="02040503050203030202" pitchFamily="18" charset="0"/>
              <a:cs typeface="Mangal" panose="02040503050203030202" pitchFamily="18" charset="0"/>
            </a:rPr>
            <a:t>La Controreazione</a:t>
          </a:r>
          <a:endParaRPr lang="en-GB" dirty="0">
            <a:latin typeface="Mangal" panose="02040503050203030202" pitchFamily="18" charset="0"/>
            <a:cs typeface="Mangal" panose="02040503050203030202" pitchFamily="18" charset="0"/>
          </a:endParaRPr>
        </a:p>
      </dgm:t>
    </dgm:pt>
    <dgm:pt modelId="{4727D4D6-E2BE-481C-8746-D4C31BEB0EF1}" type="parTrans" cxnId="{85187767-D1C5-4E34-95A7-7E8D571DFA8E}">
      <dgm:prSet/>
      <dgm:spPr/>
      <dgm:t>
        <a:bodyPr/>
        <a:lstStyle/>
        <a:p>
          <a:endParaRPr lang="en-GB">
            <a:latin typeface="Mangal" panose="02040503050203030202" pitchFamily="18" charset="0"/>
            <a:cs typeface="Mangal" panose="02040503050203030202" pitchFamily="18" charset="0"/>
          </a:endParaRPr>
        </a:p>
      </dgm:t>
    </dgm:pt>
    <dgm:pt modelId="{A12AAD18-A94C-4913-AF8D-4305CA492855}" type="sibTrans" cxnId="{85187767-D1C5-4E34-95A7-7E8D571DFA8E}">
      <dgm:prSet/>
      <dgm:spPr/>
      <dgm:t>
        <a:bodyPr/>
        <a:lstStyle/>
        <a:p>
          <a:endParaRPr lang="en-GB">
            <a:latin typeface="Mangal" panose="02040503050203030202" pitchFamily="18" charset="0"/>
            <a:cs typeface="Mangal" panose="02040503050203030202" pitchFamily="18" charset="0"/>
          </a:endParaRPr>
        </a:p>
      </dgm:t>
    </dgm:pt>
    <dgm:pt modelId="{C4D7E200-E9DA-480F-B28F-A493E6600DB1}">
      <dgm:prSet phldrT="[Testo]"/>
      <dgm:spPr/>
      <dgm:t>
        <a:bodyPr/>
        <a:lstStyle/>
        <a:p>
          <a:pPr algn="l"/>
          <a:r>
            <a:rPr lang="it-IT" dirty="0">
              <a:latin typeface="Mangal" panose="02040503050203030202" pitchFamily="18" charset="0"/>
              <a:cs typeface="Mangal" panose="02040503050203030202" pitchFamily="18" charset="0"/>
            </a:rPr>
            <a:t>Obiettivi</a:t>
          </a:r>
          <a:endParaRPr lang="en-GB" dirty="0">
            <a:latin typeface="Mangal" panose="02040503050203030202" pitchFamily="18" charset="0"/>
            <a:cs typeface="Mangal" panose="02040503050203030202" pitchFamily="18" charset="0"/>
          </a:endParaRPr>
        </a:p>
      </dgm:t>
    </dgm:pt>
    <dgm:pt modelId="{492BCC14-3F35-471C-8E87-134F8BA0D669}" type="parTrans" cxnId="{87248F91-DA00-40C9-A9BB-B9EC194A5592}">
      <dgm:prSet/>
      <dgm:spPr/>
      <dgm:t>
        <a:bodyPr/>
        <a:lstStyle/>
        <a:p>
          <a:endParaRPr lang="en-GB"/>
        </a:p>
      </dgm:t>
    </dgm:pt>
    <dgm:pt modelId="{E2082508-6578-4FF7-8273-1EA07BE734A5}" type="sibTrans" cxnId="{87248F91-DA00-40C9-A9BB-B9EC194A5592}">
      <dgm:prSet/>
      <dgm:spPr/>
      <dgm:t>
        <a:bodyPr/>
        <a:lstStyle/>
        <a:p>
          <a:endParaRPr lang="en-GB"/>
        </a:p>
      </dgm:t>
    </dgm:pt>
    <dgm:pt modelId="{84A977FF-0ED7-40C7-B19A-F80EFBC6350B}" type="pres">
      <dgm:prSet presAssocID="{9B9C1906-D963-455B-A403-2CB9C827A8D4}" presName="Name0" presStyleCnt="0">
        <dgm:presLayoutVars>
          <dgm:chMax val="7"/>
          <dgm:chPref val="7"/>
          <dgm:dir/>
        </dgm:presLayoutVars>
      </dgm:prSet>
      <dgm:spPr/>
    </dgm:pt>
    <dgm:pt modelId="{ABCD8F0B-0FE5-4A31-A00A-A46138C36D35}" type="pres">
      <dgm:prSet presAssocID="{9B9C1906-D963-455B-A403-2CB9C827A8D4}" presName="Name1" presStyleCnt="0"/>
      <dgm:spPr/>
    </dgm:pt>
    <dgm:pt modelId="{AA6952B3-8E90-40D3-877B-942E1267DFB1}" type="pres">
      <dgm:prSet presAssocID="{9B9C1906-D963-455B-A403-2CB9C827A8D4}" presName="cycle" presStyleCnt="0"/>
      <dgm:spPr/>
    </dgm:pt>
    <dgm:pt modelId="{30D0E3BC-12D7-4486-B4DC-26B0EF3DA5E8}" type="pres">
      <dgm:prSet presAssocID="{9B9C1906-D963-455B-A403-2CB9C827A8D4}" presName="srcNode" presStyleLbl="node1" presStyleIdx="0" presStyleCnt="6"/>
      <dgm:spPr/>
    </dgm:pt>
    <dgm:pt modelId="{74E8505A-EA4B-433B-A032-55251C78DB3B}" type="pres">
      <dgm:prSet presAssocID="{9B9C1906-D963-455B-A403-2CB9C827A8D4}" presName="conn" presStyleLbl="parChTrans1D2" presStyleIdx="0" presStyleCnt="1"/>
      <dgm:spPr/>
    </dgm:pt>
    <dgm:pt modelId="{0339759A-1E1A-403D-BA55-A4C30FEEFEE6}" type="pres">
      <dgm:prSet presAssocID="{9B9C1906-D963-455B-A403-2CB9C827A8D4}" presName="extraNode" presStyleLbl="node1" presStyleIdx="0" presStyleCnt="6"/>
      <dgm:spPr/>
    </dgm:pt>
    <dgm:pt modelId="{35D41E2A-CA0F-41BC-8762-20618474EE61}" type="pres">
      <dgm:prSet presAssocID="{9B9C1906-D963-455B-A403-2CB9C827A8D4}" presName="dstNode" presStyleLbl="node1" presStyleIdx="0" presStyleCnt="6"/>
      <dgm:spPr/>
    </dgm:pt>
    <dgm:pt modelId="{64B08276-D666-46A5-8BAE-812777F55989}" type="pres">
      <dgm:prSet presAssocID="{F8FE91BD-A8C8-4C66-9EAD-55A1FC7946B9}" presName="text_1" presStyleLbl="node1" presStyleIdx="0" presStyleCnt="6">
        <dgm:presLayoutVars>
          <dgm:bulletEnabled val="1"/>
        </dgm:presLayoutVars>
      </dgm:prSet>
      <dgm:spPr/>
    </dgm:pt>
    <dgm:pt modelId="{D82D6A08-F623-4628-A4D7-C9760310AA4F}" type="pres">
      <dgm:prSet presAssocID="{F8FE91BD-A8C8-4C66-9EAD-55A1FC7946B9}" presName="accent_1" presStyleCnt="0"/>
      <dgm:spPr/>
    </dgm:pt>
    <dgm:pt modelId="{4D7FB870-9BE9-41F7-960F-8B72B0F1B401}" type="pres">
      <dgm:prSet presAssocID="{F8FE91BD-A8C8-4C66-9EAD-55A1FC7946B9}" presName="accentRepeatNode" presStyleLbl="solidFgAcc1" presStyleIdx="0" presStyleCnt="6"/>
      <dgm:spPr/>
    </dgm:pt>
    <dgm:pt modelId="{4D74D467-5CFD-4046-AEB6-A2ABF966DE9E}" type="pres">
      <dgm:prSet presAssocID="{3B8768B4-3740-48AD-BF90-689D8B76D458}" presName="text_2" presStyleLbl="node1" presStyleIdx="1" presStyleCnt="6">
        <dgm:presLayoutVars>
          <dgm:bulletEnabled val="1"/>
        </dgm:presLayoutVars>
      </dgm:prSet>
      <dgm:spPr/>
    </dgm:pt>
    <dgm:pt modelId="{F54C5AC1-6BC1-4878-8CF7-D1C0B6AC8A6C}" type="pres">
      <dgm:prSet presAssocID="{3B8768B4-3740-48AD-BF90-689D8B76D458}" presName="accent_2" presStyleCnt="0"/>
      <dgm:spPr/>
    </dgm:pt>
    <dgm:pt modelId="{13C12077-1C84-4D9D-AF39-0C00A2271216}" type="pres">
      <dgm:prSet presAssocID="{3B8768B4-3740-48AD-BF90-689D8B76D458}" presName="accentRepeatNode" presStyleLbl="solidFgAcc1" presStyleIdx="1" presStyleCnt="6"/>
      <dgm:spPr/>
    </dgm:pt>
    <dgm:pt modelId="{272B9F13-55F4-4E78-A97D-88A58E15A2C5}" type="pres">
      <dgm:prSet presAssocID="{C75D952A-1311-4C4C-88C8-394E7EAAF986}" presName="text_3" presStyleLbl="node1" presStyleIdx="2" presStyleCnt="6">
        <dgm:presLayoutVars>
          <dgm:bulletEnabled val="1"/>
        </dgm:presLayoutVars>
      </dgm:prSet>
      <dgm:spPr/>
    </dgm:pt>
    <dgm:pt modelId="{E9863B08-0101-4359-AF4D-480D6A09F427}" type="pres">
      <dgm:prSet presAssocID="{C75D952A-1311-4C4C-88C8-394E7EAAF986}" presName="accent_3" presStyleCnt="0"/>
      <dgm:spPr/>
    </dgm:pt>
    <dgm:pt modelId="{D1F21A8B-AD5D-4037-8D69-BAA6072F1F73}" type="pres">
      <dgm:prSet presAssocID="{C75D952A-1311-4C4C-88C8-394E7EAAF986}" presName="accentRepeatNode" presStyleLbl="solidFgAcc1" presStyleIdx="2" presStyleCnt="6"/>
      <dgm:spPr/>
    </dgm:pt>
    <dgm:pt modelId="{06CDC44B-5FEF-4ECF-AE6A-40DAD69ABE40}" type="pres">
      <dgm:prSet presAssocID="{0B64B083-B420-4DA1-B7A8-A815D0F52FB1}" presName="text_4" presStyleLbl="node1" presStyleIdx="3" presStyleCnt="6">
        <dgm:presLayoutVars>
          <dgm:bulletEnabled val="1"/>
        </dgm:presLayoutVars>
      </dgm:prSet>
      <dgm:spPr/>
    </dgm:pt>
    <dgm:pt modelId="{75A1B331-C60A-495E-B14E-3F34C8A3D47A}" type="pres">
      <dgm:prSet presAssocID="{0B64B083-B420-4DA1-B7A8-A815D0F52FB1}" presName="accent_4" presStyleCnt="0"/>
      <dgm:spPr/>
    </dgm:pt>
    <dgm:pt modelId="{4D2AB3D8-86BF-4124-9386-ECC816046C05}" type="pres">
      <dgm:prSet presAssocID="{0B64B083-B420-4DA1-B7A8-A815D0F52FB1}" presName="accentRepeatNode" presStyleLbl="solidFgAcc1" presStyleIdx="3" presStyleCnt="6"/>
      <dgm:spPr/>
    </dgm:pt>
    <dgm:pt modelId="{F7976D9F-ED1C-444A-AF75-815A32D9C6EE}" type="pres">
      <dgm:prSet presAssocID="{158A7B1E-682B-45DB-AD0F-491466FB061C}" presName="text_5" presStyleLbl="node1" presStyleIdx="4" presStyleCnt="6">
        <dgm:presLayoutVars>
          <dgm:bulletEnabled val="1"/>
        </dgm:presLayoutVars>
      </dgm:prSet>
      <dgm:spPr/>
    </dgm:pt>
    <dgm:pt modelId="{5B7E32DC-5B20-4A30-9701-8CD262E10AE6}" type="pres">
      <dgm:prSet presAssocID="{158A7B1E-682B-45DB-AD0F-491466FB061C}" presName="accent_5" presStyleCnt="0"/>
      <dgm:spPr/>
    </dgm:pt>
    <dgm:pt modelId="{D178D2D5-1BD9-42D2-97E4-162578E4FCA6}" type="pres">
      <dgm:prSet presAssocID="{158A7B1E-682B-45DB-AD0F-491466FB061C}" presName="accentRepeatNode" presStyleLbl="solidFgAcc1" presStyleIdx="4" presStyleCnt="6"/>
      <dgm:spPr/>
    </dgm:pt>
    <dgm:pt modelId="{75110B37-3886-421E-8D35-BB88A45C97AD}" type="pres">
      <dgm:prSet presAssocID="{C4D7E200-E9DA-480F-B28F-A493E6600DB1}" presName="text_6" presStyleLbl="node1" presStyleIdx="5" presStyleCnt="6">
        <dgm:presLayoutVars>
          <dgm:bulletEnabled val="1"/>
        </dgm:presLayoutVars>
      </dgm:prSet>
      <dgm:spPr/>
    </dgm:pt>
    <dgm:pt modelId="{F16986F3-040C-43FC-A3C2-BC9396CFEDA6}" type="pres">
      <dgm:prSet presAssocID="{C4D7E200-E9DA-480F-B28F-A493E6600DB1}" presName="accent_6" presStyleCnt="0"/>
      <dgm:spPr/>
    </dgm:pt>
    <dgm:pt modelId="{6BC14718-B7BD-47F8-AAD9-7AEB44A120E1}" type="pres">
      <dgm:prSet presAssocID="{C4D7E200-E9DA-480F-B28F-A493E6600DB1}" presName="accentRepeatNode" presStyleLbl="solidFgAcc1" presStyleIdx="5" presStyleCnt="6"/>
      <dgm:spPr/>
    </dgm:pt>
  </dgm:ptLst>
  <dgm:cxnLst>
    <dgm:cxn modelId="{2DF8E302-8B34-459D-9E39-C56B62032EA7}" srcId="{9B9C1906-D963-455B-A403-2CB9C827A8D4}" destId="{0B64B083-B420-4DA1-B7A8-A815D0F52FB1}" srcOrd="3" destOrd="0" parTransId="{16D6EACC-ABAA-444E-9AFF-8B465983F141}" sibTransId="{539CF60A-F743-45BA-A0B9-B6A31FF9E3D2}"/>
    <dgm:cxn modelId="{C4F3100D-74FC-4A3B-8701-8F420F01B160}" type="presOf" srcId="{C4D7E200-E9DA-480F-B28F-A493E6600DB1}" destId="{75110B37-3886-421E-8D35-BB88A45C97AD}" srcOrd="0" destOrd="0" presId="urn:microsoft.com/office/officeart/2008/layout/VerticalCurvedList"/>
    <dgm:cxn modelId="{9A108B0F-C7B4-4758-9F07-3194EBBD73A5}" type="presOf" srcId="{F8FE91BD-A8C8-4C66-9EAD-55A1FC7946B9}" destId="{64B08276-D666-46A5-8BAE-812777F55989}" srcOrd="0" destOrd="0" presId="urn:microsoft.com/office/officeart/2008/layout/VerticalCurvedList"/>
    <dgm:cxn modelId="{40CB8A16-CECD-4041-BA64-A023884D52F6}" srcId="{9B9C1906-D963-455B-A403-2CB9C827A8D4}" destId="{C75D952A-1311-4C4C-88C8-394E7EAAF986}" srcOrd="2" destOrd="0" parTransId="{D2387682-DA5E-487C-9640-36D49B244BF8}" sibTransId="{658EF333-8324-46BF-98FC-EE39CA5F3FC8}"/>
    <dgm:cxn modelId="{0C4F2637-45DA-4D4C-BD0E-D93C31692EED}" type="presOf" srcId="{158A7B1E-682B-45DB-AD0F-491466FB061C}" destId="{F7976D9F-ED1C-444A-AF75-815A32D9C6EE}" srcOrd="0" destOrd="0" presId="urn:microsoft.com/office/officeart/2008/layout/VerticalCurvedList"/>
    <dgm:cxn modelId="{47BE0E4F-3199-4C6E-A816-41705629CD20}" type="presOf" srcId="{3B8768B4-3740-48AD-BF90-689D8B76D458}" destId="{4D74D467-5CFD-4046-AEB6-A2ABF966DE9E}" srcOrd="0" destOrd="0" presId="urn:microsoft.com/office/officeart/2008/layout/VerticalCurvedList"/>
    <dgm:cxn modelId="{9CA3C65A-4A44-45FB-B88A-E8041108BFA8}" type="presOf" srcId="{0B64B083-B420-4DA1-B7A8-A815D0F52FB1}" destId="{06CDC44B-5FEF-4ECF-AE6A-40DAD69ABE40}" srcOrd="0" destOrd="0" presId="urn:microsoft.com/office/officeart/2008/layout/VerticalCurvedList"/>
    <dgm:cxn modelId="{85187767-D1C5-4E34-95A7-7E8D571DFA8E}" srcId="{9B9C1906-D963-455B-A403-2CB9C827A8D4}" destId="{158A7B1E-682B-45DB-AD0F-491466FB061C}" srcOrd="4" destOrd="0" parTransId="{4727D4D6-E2BE-481C-8746-D4C31BEB0EF1}" sibTransId="{A12AAD18-A94C-4913-AF8D-4305CA492855}"/>
    <dgm:cxn modelId="{87248F91-DA00-40C9-A9BB-B9EC194A5592}" srcId="{9B9C1906-D963-455B-A403-2CB9C827A8D4}" destId="{C4D7E200-E9DA-480F-B28F-A493E6600DB1}" srcOrd="5" destOrd="0" parTransId="{492BCC14-3F35-471C-8E87-134F8BA0D669}" sibTransId="{E2082508-6578-4FF7-8273-1EA07BE734A5}"/>
    <dgm:cxn modelId="{5B214DD5-F750-47D2-862E-9EED58FFE20F}" type="presOf" srcId="{C75D952A-1311-4C4C-88C8-394E7EAAF986}" destId="{272B9F13-55F4-4E78-A97D-88A58E15A2C5}" srcOrd="0" destOrd="0" presId="urn:microsoft.com/office/officeart/2008/layout/VerticalCurvedList"/>
    <dgm:cxn modelId="{156A51D8-9B18-464B-B745-4DAFF552ECB2}" type="presOf" srcId="{4F2134DB-1F73-47A1-870C-67CD35C09807}" destId="{74E8505A-EA4B-433B-A032-55251C78DB3B}" srcOrd="0" destOrd="0" presId="urn:microsoft.com/office/officeart/2008/layout/VerticalCurvedList"/>
    <dgm:cxn modelId="{8872FAEA-B76C-4243-9298-B44A57E3DE0B}" type="presOf" srcId="{9B9C1906-D963-455B-A403-2CB9C827A8D4}" destId="{84A977FF-0ED7-40C7-B19A-F80EFBC6350B}" srcOrd="0" destOrd="0" presId="urn:microsoft.com/office/officeart/2008/layout/VerticalCurvedList"/>
    <dgm:cxn modelId="{F63153EF-745A-4497-BE2C-CC3EB6F9674D}" srcId="{9B9C1906-D963-455B-A403-2CB9C827A8D4}" destId="{3B8768B4-3740-48AD-BF90-689D8B76D458}" srcOrd="1" destOrd="0" parTransId="{AC568D9B-C7A3-4A47-98A0-BB210D240893}" sibTransId="{C913BCA7-4BE8-41B3-8F7B-508FA7D83EF0}"/>
    <dgm:cxn modelId="{BF9F5AFE-5580-486D-8FCC-5FA6A4250E87}" srcId="{9B9C1906-D963-455B-A403-2CB9C827A8D4}" destId="{F8FE91BD-A8C8-4C66-9EAD-55A1FC7946B9}" srcOrd="0" destOrd="0" parTransId="{C676BBFE-00AB-4EDD-AD4E-2B4BAA8E0F5C}" sibTransId="{4F2134DB-1F73-47A1-870C-67CD35C09807}"/>
    <dgm:cxn modelId="{9BB7DEFE-57AE-434A-8A8B-ED1B2B3D7E61}" type="presParOf" srcId="{84A977FF-0ED7-40C7-B19A-F80EFBC6350B}" destId="{ABCD8F0B-0FE5-4A31-A00A-A46138C36D35}" srcOrd="0" destOrd="0" presId="urn:microsoft.com/office/officeart/2008/layout/VerticalCurvedList"/>
    <dgm:cxn modelId="{FA7A85E2-EC01-44B3-B056-A8219D799F64}" type="presParOf" srcId="{ABCD8F0B-0FE5-4A31-A00A-A46138C36D35}" destId="{AA6952B3-8E90-40D3-877B-942E1267DFB1}" srcOrd="0" destOrd="0" presId="urn:microsoft.com/office/officeart/2008/layout/VerticalCurvedList"/>
    <dgm:cxn modelId="{879F90AF-B58C-4756-81EE-4CD90A467C36}" type="presParOf" srcId="{AA6952B3-8E90-40D3-877B-942E1267DFB1}" destId="{30D0E3BC-12D7-4486-B4DC-26B0EF3DA5E8}" srcOrd="0" destOrd="0" presId="urn:microsoft.com/office/officeart/2008/layout/VerticalCurvedList"/>
    <dgm:cxn modelId="{65062783-0B79-45B0-A49B-914B94A9EC7B}" type="presParOf" srcId="{AA6952B3-8E90-40D3-877B-942E1267DFB1}" destId="{74E8505A-EA4B-433B-A032-55251C78DB3B}" srcOrd="1" destOrd="0" presId="urn:microsoft.com/office/officeart/2008/layout/VerticalCurvedList"/>
    <dgm:cxn modelId="{AD477454-9D1A-45E0-B39F-E071D043F1E9}" type="presParOf" srcId="{AA6952B3-8E90-40D3-877B-942E1267DFB1}" destId="{0339759A-1E1A-403D-BA55-A4C30FEEFEE6}" srcOrd="2" destOrd="0" presId="urn:microsoft.com/office/officeart/2008/layout/VerticalCurvedList"/>
    <dgm:cxn modelId="{0785901C-E15D-4DDA-8DEA-D229A7ECD144}" type="presParOf" srcId="{AA6952B3-8E90-40D3-877B-942E1267DFB1}" destId="{35D41E2A-CA0F-41BC-8762-20618474EE61}" srcOrd="3" destOrd="0" presId="urn:microsoft.com/office/officeart/2008/layout/VerticalCurvedList"/>
    <dgm:cxn modelId="{500B54AE-97CA-400F-A49C-C2B207FBF8DD}" type="presParOf" srcId="{ABCD8F0B-0FE5-4A31-A00A-A46138C36D35}" destId="{64B08276-D666-46A5-8BAE-812777F55989}" srcOrd="1" destOrd="0" presId="urn:microsoft.com/office/officeart/2008/layout/VerticalCurvedList"/>
    <dgm:cxn modelId="{3146C410-0C40-48DF-9FA7-C7D6A16780BB}" type="presParOf" srcId="{ABCD8F0B-0FE5-4A31-A00A-A46138C36D35}" destId="{D82D6A08-F623-4628-A4D7-C9760310AA4F}" srcOrd="2" destOrd="0" presId="urn:microsoft.com/office/officeart/2008/layout/VerticalCurvedList"/>
    <dgm:cxn modelId="{5A714040-6C0B-47B6-ABA0-503DEFFFD143}" type="presParOf" srcId="{D82D6A08-F623-4628-A4D7-C9760310AA4F}" destId="{4D7FB870-9BE9-41F7-960F-8B72B0F1B401}" srcOrd="0" destOrd="0" presId="urn:microsoft.com/office/officeart/2008/layout/VerticalCurvedList"/>
    <dgm:cxn modelId="{20D04F38-53D8-4C14-AA17-61ADB7F80271}" type="presParOf" srcId="{ABCD8F0B-0FE5-4A31-A00A-A46138C36D35}" destId="{4D74D467-5CFD-4046-AEB6-A2ABF966DE9E}" srcOrd="3" destOrd="0" presId="urn:microsoft.com/office/officeart/2008/layout/VerticalCurvedList"/>
    <dgm:cxn modelId="{85828542-BF22-4296-9726-AE6BF9A1314C}" type="presParOf" srcId="{ABCD8F0B-0FE5-4A31-A00A-A46138C36D35}" destId="{F54C5AC1-6BC1-4878-8CF7-D1C0B6AC8A6C}" srcOrd="4" destOrd="0" presId="urn:microsoft.com/office/officeart/2008/layout/VerticalCurvedList"/>
    <dgm:cxn modelId="{35103059-246E-4FF0-8EBD-97C975482CA0}" type="presParOf" srcId="{F54C5AC1-6BC1-4878-8CF7-D1C0B6AC8A6C}" destId="{13C12077-1C84-4D9D-AF39-0C00A2271216}" srcOrd="0" destOrd="0" presId="urn:microsoft.com/office/officeart/2008/layout/VerticalCurvedList"/>
    <dgm:cxn modelId="{E5809C9A-3048-4779-9CA7-82664248F5AA}" type="presParOf" srcId="{ABCD8F0B-0FE5-4A31-A00A-A46138C36D35}" destId="{272B9F13-55F4-4E78-A97D-88A58E15A2C5}" srcOrd="5" destOrd="0" presId="urn:microsoft.com/office/officeart/2008/layout/VerticalCurvedList"/>
    <dgm:cxn modelId="{35D42D9F-1088-49B3-84FC-783F51424EDC}" type="presParOf" srcId="{ABCD8F0B-0FE5-4A31-A00A-A46138C36D35}" destId="{E9863B08-0101-4359-AF4D-480D6A09F427}" srcOrd="6" destOrd="0" presId="urn:microsoft.com/office/officeart/2008/layout/VerticalCurvedList"/>
    <dgm:cxn modelId="{2315C868-F75B-4D30-8244-5107A81A222B}" type="presParOf" srcId="{E9863B08-0101-4359-AF4D-480D6A09F427}" destId="{D1F21A8B-AD5D-4037-8D69-BAA6072F1F73}" srcOrd="0" destOrd="0" presId="urn:microsoft.com/office/officeart/2008/layout/VerticalCurvedList"/>
    <dgm:cxn modelId="{B8922493-F0EB-4905-B390-56F6D529FDF2}" type="presParOf" srcId="{ABCD8F0B-0FE5-4A31-A00A-A46138C36D35}" destId="{06CDC44B-5FEF-4ECF-AE6A-40DAD69ABE40}" srcOrd="7" destOrd="0" presId="urn:microsoft.com/office/officeart/2008/layout/VerticalCurvedList"/>
    <dgm:cxn modelId="{55DF9500-74FD-4860-B783-815850106B41}" type="presParOf" srcId="{ABCD8F0B-0FE5-4A31-A00A-A46138C36D35}" destId="{75A1B331-C60A-495E-B14E-3F34C8A3D47A}" srcOrd="8" destOrd="0" presId="urn:microsoft.com/office/officeart/2008/layout/VerticalCurvedList"/>
    <dgm:cxn modelId="{44F839F7-4425-4215-B45D-5C8107ECE374}" type="presParOf" srcId="{75A1B331-C60A-495E-B14E-3F34C8A3D47A}" destId="{4D2AB3D8-86BF-4124-9386-ECC816046C05}" srcOrd="0" destOrd="0" presId="urn:microsoft.com/office/officeart/2008/layout/VerticalCurvedList"/>
    <dgm:cxn modelId="{0D4AF102-9E19-4906-9A54-FF67CE6F09EE}" type="presParOf" srcId="{ABCD8F0B-0FE5-4A31-A00A-A46138C36D35}" destId="{F7976D9F-ED1C-444A-AF75-815A32D9C6EE}" srcOrd="9" destOrd="0" presId="urn:microsoft.com/office/officeart/2008/layout/VerticalCurvedList"/>
    <dgm:cxn modelId="{A1B3E736-02FE-4680-93B4-B359C5AF2FF2}" type="presParOf" srcId="{ABCD8F0B-0FE5-4A31-A00A-A46138C36D35}" destId="{5B7E32DC-5B20-4A30-9701-8CD262E10AE6}" srcOrd="10" destOrd="0" presId="urn:microsoft.com/office/officeart/2008/layout/VerticalCurvedList"/>
    <dgm:cxn modelId="{00677BB1-4DFA-449D-BB67-D8ADCE24481A}" type="presParOf" srcId="{5B7E32DC-5B20-4A30-9701-8CD262E10AE6}" destId="{D178D2D5-1BD9-42D2-97E4-162578E4FCA6}" srcOrd="0" destOrd="0" presId="urn:microsoft.com/office/officeart/2008/layout/VerticalCurvedList"/>
    <dgm:cxn modelId="{5B6AE8A6-59F5-45A6-A626-E728C920747D}" type="presParOf" srcId="{ABCD8F0B-0FE5-4A31-A00A-A46138C36D35}" destId="{75110B37-3886-421E-8D35-BB88A45C97AD}" srcOrd="11" destOrd="0" presId="urn:microsoft.com/office/officeart/2008/layout/VerticalCurvedList"/>
    <dgm:cxn modelId="{B3A45CE7-EC84-4CDC-B8E2-8FE467B9B954}" type="presParOf" srcId="{ABCD8F0B-0FE5-4A31-A00A-A46138C36D35}" destId="{F16986F3-040C-43FC-A3C2-BC9396CFEDA6}" srcOrd="12" destOrd="0" presId="urn:microsoft.com/office/officeart/2008/layout/VerticalCurvedList"/>
    <dgm:cxn modelId="{D2EFAB2E-B530-463C-8775-1C1DDCFC533C}" type="presParOf" srcId="{F16986F3-040C-43FC-A3C2-BC9396CFEDA6}" destId="{6BC14718-B7BD-47F8-AAD9-7AEB44A120E1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D06D9F3E-66AA-4D55-8630-8406970D214F}" type="doc">
      <dgm:prSet loTypeId="urn:microsoft.com/office/officeart/2005/8/layout/orgChart1" loCatId="hierarchy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GB"/>
        </a:p>
      </dgm:t>
    </dgm:pt>
    <dgm:pt modelId="{4C8A45F9-53C8-4B0B-BFA3-30E6D11D4324}">
      <dgm:prSet phldrT="[Testo]" custT="1"/>
      <dgm:spPr/>
      <dgm:t>
        <a:bodyPr/>
        <a:lstStyle/>
        <a:p>
          <a:r>
            <a:rPr lang="it-IT" sz="1000" dirty="0"/>
            <a:t>Tesla</a:t>
          </a:r>
          <a:endParaRPr lang="en-GB" sz="1000" dirty="0"/>
        </a:p>
      </dgm:t>
    </dgm:pt>
    <dgm:pt modelId="{EB4C6309-828E-4D46-9E43-5DE340E86E06}" type="parTrans" cxnId="{F20B4660-AB7E-4964-86AE-4301E1EBBF0D}">
      <dgm:prSet/>
      <dgm:spPr/>
      <dgm:t>
        <a:bodyPr/>
        <a:lstStyle/>
        <a:p>
          <a:endParaRPr lang="en-GB" sz="3600"/>
        </a:p>
      </dgm:t>
    </dgm:pt>
    <dgm:pt modelId="{039A42D3-4623-4849-91DD-7E0A8784F6F5}" type="sibTrans" cxnId="{F20B4660-AB7E-4964-86AE-4301E1EBBF0D}">
      <dgm:prSet/>
      <dgm:spPr/>
      <dgm:t>
        <a:bodyPr/>
        <a:lstStyle/>
        <a:p>
          <a:endParaRPr lang="en-GB" sz="3600"/>
        </a:p>
      </dgm:t>
    </dgm:pt>
    <dgm:pt modelId="{19FB5279-59BD-407B-A5A9-C31E86A0E320}">
      <dgm:prSet phldrT="[Testo]" custT="1"/>
      <dgm:spPr/>
      <dgm:t>
        <a:bodyPr/>
        <a:lstStyle/>
        <a:p>
          <a:r>
            <a:rPr lang="it-IT" sz="1000" dirty="0"/>
            <a:t>Trazione</a:t>
          </a:r>
          <a:endParaRPr lang="en-GB" sz="1000" dirty="0"/>
        </a:p>
      </dgm:t>
    </dgm:pt>
    <dgm:pt modelId="{9B0B3683-3978-4BCD-AD3A-74464C8379EA}" type="parTrans" cxnId="{8C5469F7-2883-45F1-8BAC-FC8CCB7DE73D}">
      <dgm:prSet/>
      <dgm:spPr/>
      <dgm:t>
        <a:bodyPr/>
        <a:lstStyle/>
        <a:p>
          <a:endParaRPr lang="en-GB" sz="3600"/>
        </a:p>
      </dgm:t>
    </dgm:pt>
    <dgm:pt modelId="{2CDFC839-CAA3-4060-BB71-47B9ED04AB1F}" type="sibTrans" cxnId="{8C5469F7-2883-45F1-8BAC-FC8CCB7DE73D}">
      <dgm:prSet/>
      <dgm:spPr/>
      <dgm:t>
        <a:bodyPr/>
        <a:lstStyle/>
        <a:p>
          <a:endParaRPr lang="en-GB" sz="3600"/>
        </a:p>
      </dgm:t>
    </dgm:pt>
    <dgm:pt modelId="{3B7FD47B-F1AF-4DFB-A403-EF48C20374AD}">
      <dgm:prSet phldrT="[Testo]" custT="1"/>
      <dgm:spPr/>
      <dgm:t>
        <a:bodyPr/>
        <a:lstStyle/>
        <a:p>
          <a:r>
            <a:rPr lang="it-IT" sz="1000" dirty="0"/>
            <a:t>Powertrain</a:t>
          </a:r>
          <a:endParaRPr lang="en-GB" sz="1000" dirty="0"/>
        </a:p>
      </dgm:t>
    </dgm:pt>
    <dgm:pt modelId="{415DCA9B-7BF6-4195-9D28-ECBB4209B3AD}" type="parTrans" cxnId="{A63BE732-FD50-43ED-ABB0-B05A43A5DAB2}">
      <dgm:prSet/>
      <dgm:spPr/>
      <dgm:t>
        <a:bodyPr/>
        <a:lstStyle/>
        <a:p>
          <a:endParaRPr lang="en-GB" sz="3600"/>
        </a:p>
      </dgm:t>
    </dgm:pt>
    <dgm:pt modelId="{C8639191-156B-41F0-82CD-8CB62C27D216}" type="sibTrans" cxnId="{A63BE732-FD50-43ED-ABB0-B05A43A5DAB2}">
      <dgm:prSet/>
      <dgm:spPr/>
      <dgm:t>
        <a:bodyPr/>
        <a:lstStyle/>
        <a:p>
          <a:endParaRPr lang="en-GB" sz="3600"/>
        </a:p>
      </dgm:t>
    </dgm:pt>
    <dgm:pt modelId="{D2A40DAF-E42E-41C2-AFC1-3A0F15665A44}">
      <dgm:prSet phldrT="[Testo]" custT="1"/>
      <dgm:spPr/>
      <dgm:t>
        <a:bodyPr/>
        <a:lstStyle/>
        <a:p>
          <a:r>
            <a:rPr lang="it-IT" sz="1000" dirty="0"/>
            <a:t>Trasmissione</a:t>
          </a:r>
          <a:endParaRPr lang="en-GB" sz="1000" dirty="0"/>
        </a:p>
      </dgm:t>
    </dgm:pt>
    <dgm:pt modelId="{0D9A7514-ACBC-457B-8032-851F8731549B}" type="parTrans" cxnId="{7AC520F9-6771-4D72-9BBC-996B4654BF2E}">
      <dgm:prSet/>
      <dgm:spPr/>
      <dgm:t>
        <a:bodyPr/>
        <a:lstStyle/>
        <a:p>
          <a:endParaRPr lang="en-GB" sz="3600"/>
        </a:p>
      </dgm:t>
    </dgm:pt>
    <dgm:pt modelId="{99B48692-8C0A-4442-B014-10431DDD0E6D}" type="sibTrans" cxnId="{7AC520F9-6771-4D72-9BBC-996B4654BF2E}">
      <dgm:prSet/>
      <dgm:spPr/>
      <dgm:t>
        <a:bodyPr/>
        <a:lstStyle/>
        <a:p>
          <a:endParaRPr lang="en-GB" sz="3600"/>
        </a:p>
      </dgm:t>
    </dgm:pt>
    <dgm:pt modelId="{D402E421-64CD-47BF-A527-E1AAB6EE5B59}">
      <dgm:prSet phldrT="[Testo]" custT="1"/>
      <dgm:spPr/>
      <dgm:t>
        <a:bodyPr/>
        <a:lstStyle/>
        <a:p>
          <a:r>
            <a:rPr lang="it-IT" sz="1000" dirty="0"/>
            <a:t>Struttura</a:t>
          </a:r>
          <a:endParaRPr lang="en-GB" sz="1000" dirty="0"/>
        </a:p>
      </dgm:t>
    </dgm:pt>
    <dgm:pt modelId="{DE776975-ED7B-4CFA-8E6B-303E399506AF}" type="parTrans" cxnId="{5E1BA36A-04C0-48B7-9A8F-C54D3ADE85AA}">
      <dgm:prSet/>
      <dgm:spPr/>
      <dgm:t>
        <a:bodyPr/>
        <a:lstStyle/>
        <a:p>
          <a:endParaRPr lang="en-GB" sz="3600"/>
        </a:p>
      </dgm:t>
    </dgm:pt>
    <dgm:pt modelId="{582AA84C-6CF6-4C21-BEA6-037689E68497}" type="sibTrans" cxnId="{5E1BA36A-04C0-48B7-9A8F-C54D3ADE85AA}">
      <dgm:prSet/>
      <dgm:spPr/>
      <dgm:t>
        <a:bodyPr/>
        <a:lstStyle/>
        <a:p>
          <a:endParaRPr lang="en-GB" sz="3600"/>
        </a:p>
      </dgm:t>
    </dgm:pt>
    <dgm:pt modelId="{49159D3B-45FA-44DC-84D2-7B4F5015B42C}">
      <dgm:prSet phldrT="[Testo]" custT="1"/>
      <dgm:spPr/>
      <dgm:t>
        <a:bodyPr/>
        <a:lstStyle/>
        <a:p>
          <a:r>
            <a:rPr lang="it-IT" sz="1000" dirty="0"/>
            <a:t>Luci</a:t>
          </a:r>
          <a:endParaRPr lang="en-GB" sz="1000" dirty="0"/>
        </a:p>
      </dgm:t>
    </dgm:pt>
    <dgm:pt modelId="{316AB51F-D483-4D82-9250-62760E162FE0}" type="parTrans" cxnId="{96AFAA6B-5627-4527-8EED-E6C1A8BF1DC8}">
      <dgm:prSet/>
      <dgm:spPr/>
      <dgm:t>
        <a:bodyPr/>
        <a:lstStyle/>
        <a:p>
          <a:endParaRPr lang="en-GB" sz="3600"/>
        </a:p>
      </dgm:t>
    </dgm:pt>
    <dgm:pt modelId="{B19FFC0A-4244-4EF0-ABD8-7BE4030C7ED4}" type="sibTrans" cxnId="{96AFAA6B-5627-4527-8EED-E6C1A8BF1DC8}">
      <dgm:prSet/>
      <dgm:spPr/>
      <dgm:t>
        <a:bodyPr/>
        <a:lstStyle/>
        <a:p>
          <a:endParaRPr lang="en-GB" sz="3600"/>
        </a:p>
      </dgm:t>
    </dgm:pt>
    <dgm:pt modelId="{7E87E1BC-B365-4402-85DF-755774F6132C}">
      <dgm:prSet phldrT="[Testo]" custT="1"/>
      <dgm:spPr/>
      <dgm:t>
        <a:bodyPr/>
        <a:lstStyle/>
        <a:p>
          <a:r>
            <a:rPr lang="it-IT" sz="1000" dirty="0"/>
            <a:t>Impianti</a:t>
          </a:r>
          <a:endParaRPr lang="en-GB" sz="1000" dirty="0"/>
        </a:p>
      </dgm:t>
    </dgm:pt>
    <dgm:pt modelId="{B2769D80-3039-41A0-AA7A-7B2C5C032DC1}" type="parTrans" cxnId="{65118621-A0A8-479B-8D25-92AC3F529354}">
      <dgm:prSet/>
      <dgm:spPr/>
      <dgm:t>
        <a:bodyPr/>
        <a:lstStyle/>
        <a:p>
          <a:endParaRPr lang="en-GB" sz="3600"/>
        </a:p>
      </dgm:t>
    </dgm:pt>
    <dgm:pt modelId="{0CCB5258-7173-473A-8727-95DA6F6DD86B}" type="sibTrans" cxnId="{65118621-A0A8-479B-8D25-92AC3F529354}">
      <dgm:prSet/>
      <dgm:spPr/>
      <dgm:t>
        <a:bodyPr/>
        <a:lstStyle/>
        <a:p>
          <a:endParaRPr lang="en-GB" sz="3600"/>
        </a:p>
      </dgm:t>
    </dgm:pt>
    <dgm:pt modelId="{8270DFD8-59BE-47AD-B9CD-E19865AFD284}">
      <dgm:prSet phldrT="[Testo]" custT="1"/>
      <dgm:spPr/>
      <dgm:t>
        <a:bodyPr/>
        <a:lstStyle/>
        <a:p>
          <a:r>
            <a:rPr lang="it-IT" sz="1000" dirty="0"/>
            <a:t>Frenante</a:t>
          </a:r>
          <a:endParaRPr lang="en-GB" sz="1000" dirty="0"/>
        </a:p>
      </dgm:t>
    </dgm:pt>
    <dgm:pt modelId="{E34F5C01-B97C-4471-BC31-EAAF3F81ACFC}" type="parTrans" cxnId="{03FAA161-4319-484F-A0A4-7D7CDA0F2074}">
      <dgm:prSet/>
      <dgm:spPr/>
      <dgm:t>
        <a:bodyPr/>
        <a:lstStyle/>
        <a:p>
          <a:endParaRPr lang="en-GB" sz="3600"/>
        </a:p>
      </dgm:t>
    </dgm:pt>
    <dgm:pt modelId="{40735C78-76AC-4092-992A-5672216A7032}" type="sibTrans" cxnId="{03FAA161-4319-484F-A0A4-7D7CDA0F2074}">
      <dgm:prSet/>
      <dgm:spPr/>
      <dgm:t>
        <a:bodyPr/>
        <a:lstStyle/>
        <a:p>
          <a:endParaRPr lang="en-GB" sz="3600"/>
        </a:p>
      </dgm:t>
    </dgm:pt>
    <dgm:pt modelId="{B925868F-E355-4783-B614-36260BDEEDDC}">
      <dgm:prSet phldrT="[Testo]" custT="1"/>
      <dgm:spPr/>
      <dgm:t>
        <a:bodyPr/>
        <a:lstStyle/>
        <a:p>
          <a:r>
            <a:rPr lang="it-IT" sz="1000" dirty="0"/>
            <a:t>Sterzo</a:t>
          </a:r>
          <a:endParaRPr lang="en-GB" sz="1000" dirty="0"/>
        </a:p>
      </dgm:t>
    </dgm:pt>
    <dgm:pt modelId="{9E0C1F04-DAD9-494D-B4A4-386E3411C999}" type="parTrans" cxnId="{BC49B57F-F300-466C-A37C-1C50C185A79C}">
      <dgm:prSet/>
      <dgm:spPr/>
      <dgm:t>
        <a:bodyPr/>
        <a:lstStyle/>
        <a:p>
          <a:endParaRPr lang="en-GB" sz="3600"/>
        </a:p>
      </dgm:t>
    </dgm:pt>
    <dgm:pt modelId="{D23D04E8-FE73-41A2-A06B-360AA88F1378}" type="sibTrans" cxnId="{BC49B57F-F300-466C-A37C-1C50C185A79C}">
      <dgm:prSet/>
      <dgm:spPr/>
      <dgm:t>
        <a:bodyPr/>
        <a:lstStyle/>
        <a:p>
          <a:endParaRPr lang="en-GB" sz="3600"/>
        </a:p>
      </dgm:t>
    </dgm:pt>
    <dgm:pt modelId="{BB603AEC-43DB-4154-9EB1-6B1CE0EE9DBD}">
      <dgm:prSet phldrT="[Testo]" custT="1"/>
      <dgm:spPr/>
      <dgm:t>
        <a:bodyPr/>
        <a:lstStyle/>
        <a:p>
          <a:r>
            <a:rPr lang="it-IT" sz="1000" dirty="0"/>
            <a:t>Telaio</a:t>
          </a:r>
          <a:endParaRPr lang="en-GB" sz="1000" dirty="0"/>
        </a:p>
      </dgm:t>
    </dgm:pt>
    <dgm:pt modelId="{589955AA-F1F1-47CA-9311-B236F924C61A}" type="parTrans" cxnId="{2C7EF749-A28A-4CF1-8AFD-50F6E244188D}">
      <dgm:prSet/>
      <dgm:spPr/>
      <dgm:t>
        <a:bodyPr/>
        <a:lstStyle/>
        <a:p>
          <a:endParaRPr lang="en-GB" sz="3600"/>
        </a:p>
      </dgm:t>
    </dgm:pt>
    <dgm:pt modelId="{8452D405-D272-4880-911E-C6ED229C2BD4}" type="sibTrans" cxnId="{2C7EF749-A28A-4CF1-8AFD-50F6E244188D}">
      <dgm:prSet/>
      <dgm:spPr/>
      <dgm:t>
        <a:bodyPr/>
        <a:lstStyle/>
        <a:p>
          <a:endParaRPr lang="en-GB" sz="3600"/>
        </a:p>
      </dgm:t>
    </dgm:pt>
    <dgm:pt modelId="{E64D94FD-D58B-410A-9C37-3E092ABDC2A3}">
      <dgm:prSet phldrT="[Testo]" custT="1"/>
      <dgm:spPr/>
      <dgm:t>
        <a:bodyPr/>
        <a:lstStyle/>
        <a:p>
          <a:r>
            <a:rPr lang="it-IT" sz="1000" dirty="0"/>
            <a:t>Sospensioni</a:t>
          </a:r>
          <a:endParaRPr lang="en-GB" sz="1000" dirty="0"/>
        </a:p>
      </dgm:t>
    </dgm:pt>
    <dgm:pt modelId="{2FDF7249-2812-4211-86C8-A3BC68BF6701}" type="parTrans" cxnId="{FD9C6936-5140-43D1-AD2D-EC29AF98D2CB}">
      <dgm:prSet/>
      <dgm:spPr/>
      <dgm:t>
        <a:bodyPr/>
        <a:lstStyle/>
        <a:p>
          <a:endParaRPr lang="en-GB" sz="3600"/>
        </a:p>
      </dgm:t>
    </dgm:pt>
    <dgm:pt modelId="{C8F93AFC-90D0-4CBE-9083-A18231E76B88}" type="sibTrans" cxnId="{FD9C6936-5140-43D1-AD2D-EC29AF98D2CB}">
      <dgm:prSet/>
      <dgm:spPr/>
      <dgm:t>
        <a:bodyPr/>
        <a:lstStyle/>
        <a:p>
          <a:endParaRPr lang="en-GB" sz="3600"/>
        </a:p>
      </dgm:t>
    </dgm:pt>
    <dgm:pt modelId="{9D07CC47-2115-4958-BBCE-C23A97EA8407}">
      <dgm:prSet phldrT="[Testo]" custT="1"/>
      <dgm:spPr/>
      <dgm:t>
        <a:bodyPr/>
        <a:lstStyle/>
        <a:p>
          <a:r>
            <a:rPr lang="it-IT" sz="1000" dirty="0"/>
            <a:t>Ruote</a:t>
          </a:r>
          <a:endParaRPr lang="en-GB" sz="1000" dirty="0"/>
        </a:p>
      </dgm:t>
    </dgm:pt>
    <dgm:pt modelId="{47734535-AC78-46B8-A97D-BBFA685E4423}" type="parTrans" cxnId="{6BAB0F22-DB5D-4A5F-B2E9-3291F083B38D}">
      <dgm:prSet/>
      <dgm:spPr/>
      <dgm:t>
        <a:bodyPr/>
        <a:lstStyle/>
        <a:p>
          <a:endParaRPr lang="en-GB" sz="3600"/>
        </a:p>
      </dgm:t>
    </dgm:pt>
    <dgm:pt modelId="{2459AAE5-1437-4A5E-8802-53F529B9D2CE}" type="sibTrans" cxnId="{6BAB0F22-DB5D-4A5F-B2E9-3291F083B38D}">
      <dgm:prSet/>
      <dgm:spPr/>
      <dgm:t>
        <a:bodyPr/>
        <a:lstStyle/>
        <a:p>
          <a:endParaRPr lang="en-GB" sz="3600"/>
        </a:p>
      </dgm:t>
    </dgm:pt>
    <dgm:pt modelId="{1B2CF24F-FD11-483B-AB39-5E2BF84662A3}">
      <dgm:prSet phldrT="[Testo]" custT="1"/>
      <dgm:spPr/>
      <dgm:t>
        <a:bodyPr/>
        <a:lstStyle/>
        <a:p>
          <a:r>
            <a:rPr lang="it-IT" sz="1000" dirty="0"/>
            <a:t>Caricabatterie</a:t>
          </a:r>
          <a:endParaRPr lang="en-GB" sz="1000" dirty="0"/>
        </a:p>
      </dgm:t>
    </dgm:pt>
    <dgm:pt modelId="{E2C9C7C0-BFBC-4579-88DB-EE3F223038A2}" type="parTrans" cxnId="{91DEB2F2-C8EF-4B88-9870-A7543A01208E}">
      <dgm:prSet/>
      <dgm:spPr/>
      <dgm:t>
        <a:bodyPr/>
        <a:lstStyle/>
        <a:p>
          <a:endParaRPr lang="en-GB" sz="3600"/>
        </a:p>
      </dgm:t>
    </dgm:pt>
    <dgm:pt modelId="{6467A38F-25ED-44AE-AFE0-B693D2422B99}" type="sibTrans" cxnId="{91DEB2F2-C8EF-4B88-9870-A7543A01208E}">
      <dgm:prSet/>
      <dgm:spPr/>
      <dgm:t>
        <a:bodyPr/>
        <a:lstStyle/>
        <a:p>
          <a:endParaRPr lang="en-GB" sz="3600"/>
        </a:p>
      </dgm:t>
    </dgm:pt>
    <dgm:pt modelId="{0CC2C179-B363-4F1F-9077-92AD045534CB}">
      <dgm:prSet phldrT="[Testo]" custT="1"/>
      <dgm:spPr/>
      <dgm:t>
        <a:bodyPr/>
        <a:lstStyle/>
        <a:p>
          <a:r>
            <a:rPr lang="it-IT" sz="1000" dirty="0"/>
            <a:t>Batteria</a:t>
          </a:r>
          <a:endParaRPr lang="en-GB" sz="1000" dirty="0"/>
        </a:p>
      </dgm:t>
    </dgm:pt>
    <dgm:pt modelId="{BB69B72C-EDB8-4258-A459-3A044995CC96}" type="parTrans" cxnId="{906F465A-2FD7-402D-A84E-FB1F3EC2ECC6}">
      <dgm:prSet/>
      <dgm:spPr/>
      <dgm:t>
        <a:bodyPr/>
        <a:lstStyle/>
        <a:p>
          <a:endParaRPr lang="en-GB" sz="3600"/>
        </a:p>
      </dgm:t>
    </dgm:pt>
    <dgm:pt modelId="{E3732C21-95EB-42B7-9E12-70EDAFC17C43}" type="sibTrans" cxnId="{906F465A-2FD7-402D-A84E-FB1F3EC2ECC6}">
      <dgm:prSet/>
      <dgm:spPr/>
      <dgm:t>
        <a:bodyPr/>
        <a:lstStyle/>
        <a:p>
          <a:endParaRPr lang="en-GB" sz="3600"/>
        </a:p>
      </dgm:t>
    </dgm:pt>
    <dgm:pt modelId="{07999E93-19E5-425C-99A7-0F474D3C34CE}">
      <dgm:prSet phldrT="[Testo]" custT="1"/>
      <dgm:spPr/>
      <dgm:t>
        <a:bodyPr/>
        <a:lstStyle/>
        <a:p>
          <a:r>
            <a:rPr lang="it-IT" sz="1000" dirty="0"/>
            <a:t>Inverter</a:t>
          </a:r>
          <a:endParaRPr lang="en-GB" sz="1000" dirty="0"/>
        </a:p>
      </dgm:t>
    </dgm:pt>
    <dgm:pt modelId="{4FAF2AF9-D181-4980-806B-B02D4955336D}" type="parTrans" cxnId="{0BBCB65F-7600-4778-A15C-7D9181EB0C13}">
      <dgm:prSet/>
      <dgm:spPr/>
      <dgm:t>
        <a:bodyPr/>
        <a:lstStyle/>
        <a:p>
          <a:endParaRPr lang="en-GB" sz="3600"/>
        </a:p>
      </dgm:t>
    </dgm:pt>
    <dgm:pt modelId="{3E271601-EFD3-44EC-8F46-1B0094FAA48B}" type="sibTrans" cxnId="{0BBCB65F-7600-4778-A15C-7D9181EB0C13}">
      <dgm:prSet/>
      <dgm:spPr/>
      <dgm:t>
        <a:bodyPr/>
        <a:lstStyle/>
        <a:p>
          <a:endParaRPr lang="en-GB" sz="3600"/>
        </a:p>
      </dgm:t>
    </dgm:pt>
    <dgm:pt modelId="{E9CCB7AB-59E4-4AE1-9351-00197F2A6A7B}">
      <dgm:prSet phldrT="[Testo]" custT="1"/>
      <dgm:spPr/>
      <dgm:t>
        <a:bodyPr/>
        <a:lstStyle/>
        <a:p>
          <a:r>
            <a:rPr lang="it-IT" sz="1000" dirty="0"/>
            <a:t>Convertitore</a:t>
          </a:r>
          <a:endParaRPr lang="en-GB" sz="1000" dirty="0"/>
        </a:p>
      </dgm:t>
    </dgm:pt>
    <dgm:pt modelId="{0B849522-43F3-4578-8F8D-42CB497D0DBA}" type="parTrans" cxnId="{7BC71409-8B0C-4825-83A9-51C24E3CBFBC}">
      <dgm:prSet/>
      <dgm:spPr/>
      <dgm:t>
        <a:bodyPr/>
        <a:lstStyle/>
        <a:p>
          <a:endParaRPr lang="en-GB" sz="3600"/>
        </a:p>
      </dgm:t>
    </dgm:pt>
    <dgm:pt modelId="{D1535388-9BCE-4CCB-977F-0A105BA5BACE}" type="sibTrans" cxnId="{7BC71409-8B0C-4825-83A9-51C24E3CBFBC}">
      <dgm:prSet/>
      <dgm:spPr/>
      <dgm:t>
        <a:bodyPr/>
        <a:lstStyle/>
        <a:p>
          <a:endParaRPr lang="en-GB" sz="3600"/>
        </a:p>
      </dgm:t>
    </dgm:pt>
    <dgm:pt modelId="{3638FAD5-A7BA-40BD-A96B-B010A2F607B0}">
      <dgm:prSet phldrT="[Testo]" custT="1"/>
      <dgm:spPr/>
      <dgm:t>
        <a:bodyPr/>
        <a:lstStyle/>
        <a:p>
          <a:r>
            <a:rPr lang="it-IT" sz="1000" dirty="0"/>
            <a:t>Motore elettrico</a:t>
          </a:r>
          <a:endParaRPr lang="en-GB" sz="1000" dirty="0"/>
        </a:p>
      </dgm:t>
    </dgm:pt>
    <dgm:pt modelId="{0F12EE4C-96DB-435E-AD71-C3EA4DF906BD}" type="parTrans" cxnId="{520C9213-9F0F-4270-8A12-6D211B0960B9}">
      <dgm:prSet/>
      <dgm:spPr/>
      <dgm:t>
        <a:bodyPr/>
        <a:lstStyle/>
        <a:p>
          <a:endParaRPr lang="en-GB" sz="3600"/>
        </a:p>
      </dgm:t>
    </dgm:pt>
    <dgm:pt modelId="{1D109377-AEA7-4628-AF60-999A82AD6315}" type="sibTrans" cxnId="{520C9213-9F0F-4270-8A12-6D211B0960B9}">
      <dgm:prSet/>
      <dgm:spPr/>
      <dgm:t>
        <a:bodyPr/>
        <a:lstStyle/>
        <a:p>
          <a:endParaRPr lang="en-GB" sz="3600"/>
        </a:p>
      </dgm:t>
    </dgm:pt>
    <dgm:pt modelId="{D396144B-46CE-4A6E-BA16-4D20FD889B23}">
      <dgm:prSet phldrT="[Testo]" custT="1"/>
      <dgm:spPr/>
      <dgm:t>
        <a:bodyPr/>
        <a:lstStyle/>
        <a:p>
          <a:r>
            <a:rPr lang="it-IT" sz="1000" dirty="0"/>
            <a:t>Cerchi</a:t>
          </a:r>
          <a:endParaRPr lang="en-GB" sz="1000" dirty="0"/>
        </a:p>
      </dgm:t>
    </dgm:pt>
    <dgm:pt modelId="{DAD9C359-7E58-4FE5-9726-6FB1D6EA2E65}" type="parTrans" cxnId="{1637D594-D398-41AA-92B7-00A805CDE544}">
      <dgm:prSet/>
      <dgm:spPr/>
      <dgm:t>
        <a:bodyPr/>
        <a:lstStyle/>
        <a:p>
          <a:endParaRPr lang="en-GB" sz="3600"/>
        </a:p>
      </dgm:t>
    </dgm:pt>
    <dgm:pt modelId="{6D04D157-FFE5-49F6-8299-9A3169757E4A}" type="sibTrans" cxnId="{1637D594-D398-41AA-92B7-00A805CDE544}">
      <dgm:prSet/>
      <dgm:spPr/>
      <dgm:t>
        <a:bodyPr/>
        <a:lstStyle/>
        <a:p>
          <a:endParaRPr lang="en-GB" sz="3600"/>
        </a:p>
      </dgm:t>
    </dgm:pt>
    <dgm:pt modelId="{D4C4B5C8-5C73-4EED-8C64-93B86CFBDC54}">
      <dgm:prSet phldrT="[Testo]" custT="1"/>
      <dgm:spPr/>
      <dgm:t>
        <a:bodyPr/>
        <a:lstStyle/>
        <a:p>
          <a:r>
            <a:rPr lang="it-IT" sz="1000" dirty="0"/>
            <a:t>Pneumatici</a:t>
          </a:r>
          <a:endParaRPr lang="en-GB" sz="1000" dirty="0"/>
        </a:p>
      </dgm:t>
    </dgm:pt>
    <dgm:pt modelId="{0E28EAF2-DA42-4F3B-9277-2AC2D174965C}" type="parTrans" cxnId="{2DD43CD9-A80F-45C9-BE36-3BB004FFF20C}">
      <dgm:prSet/>
      <dgm:spPr/>
      <dgm:t>
        <a:bodyPr/>
        <a:lstStyle/>
        <a:p>
          <a:endParaRPr lang="en-GB" sz="3600"/>
        </a:p>
      </dgm:t>
    </dgm:pt>
    <dgm:pt modelId="{1717D953-3801-4853-A9FC-5342C2D4D57C}" type="sibTrans" cxnId="{2DD43CD9-A80F-45C9-BE36-3BB004FFF20C}">
      <dgm:prSet/>
      <dgm:spPr/>
      <dgm:t>
        <a:bodyPr/>
        <a:lstStyle/>
        <a:p>
          <a:endParaRPr lang="en-GB" sz="3600"/>
        </a:p>
      </dgm:t>
    </dgm:pt>
    <dgm:pt modelId="{A5D60DBF-A52C-41FD-A2A4-53636AB34D09}">
      <dgm:prSet phldrT="[Testo]" custT="1"/>
      <dgm:spPr/>
      <dgm:t>
        <a:bodyPr/>
        <a:lstStyle/>
        <a:p>
          <a:r>
            <a:rPr lang="it-IT" sz="1000" dirty="0"/>
            <a:t>Differenziale</a:t>
          </a:r>
          <a:endParaRPr lang="en-GB" sz="1000" dirty="0"/>
        </a:p>
      </dgm:t>
    </dgm:pt>
    <dgm:pt modelId="{5FBE495D-0D62-4632-9730-9EEC4AF9E4C4}" type="parTrans" cxnId="{D9FDB908-3505-4DD2-8E92-A799231C18E5}">
      <dgm:prSet/>
      <dgm:spPr/>
      <dgm:t>
        <a:bodyPr/>
        <a:lstStyle/>
        <a:p>
          <a:endParaRPr lang="en-GB" sz="3600"/>
        </a:p>
      </dgm:t>
    </dgm:pt>
    <dgm:pt modelId="{377A0154-56A8-4E70-90A4-22B2998800D3}" type="sibTrans" cxnId="{D9FDB908-3505-4DD2-8E92-A799231C18E5}">
      <dgm:prSet/>
      <dgm:spPr/>
      <dgm:t>
        <a:bodyPr/>
        <a:lstStyle/>
        <a:p>
          <a:endParaRPr lang="en-GB" sz="3600"/>
        </a:p>
      </dgm:t>
    </dgm:pt>
    <dgm:pt modelId="{E6DED97C-B6C5-4E1A-B0F6-AC05E26A5E11}">
      <dgm:prSet phldrT="[Testo]" custT="1"/>
      <dgm:spPr/>
      <dgm:t>
        <a:bodyPr/>
        <a:lstStyle/>
        <a:p>
          <a:r>
            <a:rPr lang="it-IT" sz="1000" dirty="0"/>
            <a:t>Climatizzazione</a:t>
          </a:r>
          <a:endParaRPr lang="en-GB" sz="1000" dirty="0"/>
        </a:p>
      </dgm:t>
    </dgm:pt>
    <dgm:pt modelId="{AA6D6BCF-F876-4E24-BDD7-4B845AD9F386}" type="parTrans" cxnId="{FC960279-367B-49FA-BF0D-1B8E96C78EB8}">
      <dgm:prSet/>
      <dgm:spPr/>
      <dgm:t>
        <a:bodyPr/>
        <a:lstStyle/>
        <a:p>
          <a:endParaRPr lang="en-GB" sz="2400"/>
        </a:p>
      </dgm:t>
    </dgm:pt>
    <dgm:pt modelId="{7A91D231-B0C4-4389-A239-4343801DFA87}" type="sibTrans" cxnId="{FC960279-367B-49FA-BF0D-1B8E96C78EB8}">
      <dgm:prSet/>
      <dgm:spPr/>
      <dgm:t>
        <a:bodyPr/>
        <a:lstStyle/>
        <a:p>
          <a:endParaRPr lang="en-GB" sz="2400"/>
        </a:p>
      </dgm:t>
    </dgm:pt>
    <dgm:pt modelId="{335416A8-9E32-499F-B91D-17B2CFD0D874}">
      <dgm:prSet phldrT="[Testo]" custT="1"/>
      <dgm:spPr/>
      <dgm:t>
        <a:bodyPr/>
        <a:lstStyle/>
        <a:p>
          <a:r>
            <a:rPr lang="it-IT" sz="1000" dirty="0"/>
            <a:t>Riduttore a rapporto fisso o a 2 rapporti</a:t>
          </a:r>
          <a:endParaRPr lang="en-GB" sz="1000" dirty="0"/>
        </a:p>
      </dgm:t>
    </dgm:pt>
    <dgm:pt modelId="{E74B87C5-A712-4988-A3E1-9E886B49663E}" type="parTrans" cxnId="{F0420D82-037B-4B8A-AA56-CFF4F250BCFE}">
      <dgm:prSet/>
      <dgm:spPr/>
      <dgm:t>
        <a:bodyPr/>
        <a:lstStyle/>
        <a:p>
          <a:endParaRPr lang="en-GB" sz="2400"/>
        </a:p>
      </dgm:t>
    </dgm:pt>
    <dgm:pt modelId="{6D27FC05-E1BE-43DF-9821-FBA8CAC2B11F}" type="sibTrans" cxnId="{F0420D82-037B-4B8A-AA56-CFF4F250BCFE}">
      <dgm:prSet/>
      <dgm:spPr/>
      <dgm:t>
        <a:bodyPr/>
        <a:lstStyle/>
        <a:p>
          <a:endParaRPr lang="en-GB" sz="2400"/>
        </a:p>
      </dgm:t>
    </dgm:pt>
    <dgm:pt modelId="{514E669E-45FB-4FFD-942A-F1D1459888D9}">
      <dgm:prSet phldrT="[Testo]" custT="1"/>
      <dgm:spPr/>
      <dgm:t>
        <a:bodyPr/>
        <a:lstStyle/>
        <a:p>
          <a:r>
            <a:rPr lang="it-IT" sz="1000" dirty="0"/>
            <a:t>Guida automatica</a:t>
          </a:r>
          <a:endParaRPr lang="en-GB" sz="1000" dirty="0"/>
        </a:p>
      </dgm:t>
    </dgm:pt>
    <dgm:pt modelId="{B1290E26-6F4A-41C6-A713-513AF74118DA}" type="parTrans" cxnId="{DD4B3ACC-762A-45C0-A596-8FD279C07F0D}">
      <dgm:prSet/>
      <dgm:spPr/>
      <dgm:t>
        <a:bodyPr/>
        <a:lstStyle/>
        <a:p>
          <a:endParaRPr lang="en-GB"/>
        </a:p>
      </dgm:t>
    </dgm:pt>
    <dgm:pt modelId="{7C64364B-8059-4C23-82D5-852129815493}" type="sibTrans" cxnId="{DD4B3ACC-762A-45C0-A596-8FD279C07F0D}">
      <dgm:prSet/>
      <dgm:spPr/>
      <dgm:t>
        <a:bodyPr/>
        <a:lstStyle/>
        <a:p>
          <a:endParaRPr lang="en-GB"/>
        </a:p>
      </dgm:t>
    </dgm:pt>
    <dgm:pt modelId="{27823659-A1E6-4882-875D-898228AABB31}" type="pres">
      <dgm:prSet presAssocID="{D06D9F3E-66AA-4D55-8630-8406970D214F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E5E3C97C-5006-4211-BFD2-558230126938}" type="pres">
      <dgm:prSet presAssocID="{4C8A45F9-53C8-4B0B-BFA3-30E6D11D4324}" presName="hierRoot1" presStyleCnt="0">
        <dgm:presLayoutVars>
          <dgm:hierBranch val="init"/>
        </dgm:presLayoutVars>
      </dgm:prSet>
      <dgm:spPr/>
    </dgm:pt>
    <dgm:pt modelId="{A38EF541-0097-4B79-8231-5CCC4AF3669F}" type="pres">
      <dgm:prSet presAssocID="{4C8A45F9-53C8-4B0B-BFA3-30E6D11D4324}" presName="rootComposite1" presStyleCnt="0"/>
      <dgm:spPr/>
    </dgm:pt>
    <dgm:pt modelId="{65369C92-DD42-4179-BA88-7B1E16690420}" type="pres">
      <dgm:prSet presAssocID="{4C8A45F9-53C8-4B0B-BFA3-30E6D11D4324}" presName="rootText1" presStyleLbl="node0" presStyleIdx="0" presStyleCnt="1">
        <dgm:presLayoutVars>
          <dgm:chPref val="3"/>
        </dgm:presLayoutVars>
      </dgm:prSet>
      <dgm:spPr/>
    </dgm:pt>
    <dgm:pt modelId="{BF4141A2-86D6-49DD-82F4-BF5CCDE54C21}" type="pres">
      <dgm:prSet presAssocID="{4C8A45F9-53C8-4B0B-BFA3-30E6D11D4324}" presName="rootConnector1" presStyleLbl="node1" presStyleIdx="0" presStyleCnt="0"/>
      <dgm:spPr/>
    </dgm:pt>
    <dgm:pt modelId="{2C6B70B2-4F8E-4909-A28F-BA76FE49142E}" type="pres">
      <dgm:prSet presAssocID="{4C8A45F9-53C8-4B0B-BFA3-30E6D11D4324}" presName="hierChild2" presStyleCnt="0"/>
      <dgm:spPr/>
    </dgm:pt>
    <dgm:pt modelId="{A24C9AAD-5C4A-464A-8101-DF880E80DB8A}" type="pres">
      <dgm:prSet presAssocID="{9B0B3683-3978-4BCD-AD3A-74464C8379EA}" presName="Name37" presStyleLbl="parChTrans1D2" presStyleIdx="0" presStyleCnt="3"/>
      <dgm:spPr/>
    </dgm:pt>
    <dgm:pt modelId="{61C3C94B-995B-4F60-8D17-4A4EE698338C}" type="pres">
      <dgm:prSet presAssocID="{19FB5279-59BD-407B-A5A9-C31E86A0E320}" presName="hierRoot2" presStyleCnt="0">
        <dgm:presLayoutVars>
          <dgm:hierBranch val="init"/>
        </dgm:presLayoutVars>
      </dgm:prSet>
      <dgm:spPr/>
    </dgm:pt>
    <dgm:pt modelId="{8DFEFEE6-9F4F-4788-B55B-B684D80B5A49}" type="pres">
      <dgm:prSet presAssocID="{19FB5279-59BD-407B-A5A9-C31E86A0E320}" presName="rootComposite" presStyleCnt="0"/>
      <dgm:spPr/>
    </dgm:pt>
    <dgm:pt modelId="{86EC929B-0CC6-4EC8-8A25-BCBBB4242864}" type="pres">
      <dgm:prSet presAssocID="{19FB5279-59BD-407B-A5A9-C31E86A0E320}" presName="rootText" presStyleLbl="node2" presStyleIdx="0" presStyleCnt="3">
        <dgm:presLayoutVars>
          <dgm:chPref val="3"/>
        </dgm:presLayoutVars>
      </dgm:prSet>
      <dgm:spPr/>
    </dgm:pt>
    <dgm:pt modelId="{97B0614C-B8D3-425A-BA57-EB8BA89E4080}" type="pres">
      <dgm:prSet presAssocID="{19FB5279-59BD-407B-A5A9-C31E86A0E320}" presName="rootConnector" presStyleLbl="node2" presStyleIdx="0" presStyleCnt="3"/>
      <dgm:spPr/>
    </dgm:pt>
    <dgm:pt modelId="{2B099800-3DF2-470B-8BDE-8ACBEEF94FCA}" type="pres">
      <dgm:prSet presAssocID="{19FB5279-59BD-407B-A5A9-C31E86A0E320}" presName="hierChild4" presStyleCnt="0"/>
      <dgm:spPr/>
    </dgm:pt>
    <dgm:pt modelId="{C59817B7-5BF8-4092-84F5-852733F7FF98}" type="pres">
      <dgm:prSet presAssocID="{415DCA9B-7BF6-4195-9D28-ECBB4209B3AD}" presName="Name37" presStyleLbl="parChTrans1D3" presStyleIdx="0" presStyleCnt="10"/>
      <dgm:spPr/>
    </dgm:pt>
    <dgm:pt modelId="{6208735F-EC91-4B3A-A49F-C9851EBFA51D}" type="pres">
      <dgm:prSet presAssocID="{3B7FD47B-F1AF-4DFB-A403-EF48C20374AD}" presName="hierRoot2" presStyleCnt="0">
        <dgm:presLayoutVars>
          <dgm:hierBranch val="init"/>
        </dgm:presLayoutVars>
      </dgm:prSet>
      <dgm:spPr/>
    </dgm:pt>
    <dgm:pt modelId="{D1248D01-CF4B-4267-9513-4C72907F5BB0}" type="pres">
      <dgm:prSet presAssocID="{3B7FD47B-F1AF-4DFB-A403-EF48C20374AD}" presName="rootComposite" presStyleCnt="0"/>
      <dgm:spPr/>
    </dgm:pt>
    <dgm:pt modelId="{6E5CE9F9-8445-4ACA-BDEF-336393E47A77}" type="pres">
      <dgm:prSet presAssocID="{3B7FD47B-F1AF-4DFB-A403-EF48C20374AD}" presName="rootText" presStyleLbl="node3" presStyleIdx="0" presStyleCnt="10">
        <dgm:presLayoutVars>
          <dgm:chPref val="3"/>
        </dgm:presLayoutVars>
      </dgm:prSet>
      <dgm:spPr/>
    </dgm:pt>
    <dgm:pt modelId="{144A99BA-D514-481E-9966-A7AC6A7DC227}" type="pres">
      <dgm:prSet presAssocID="{3B7FD47B-F1AF-4DFB-A403-EF48C20374AD}" presName="rootConnector" presStyleLbl="node3" presStyleIdx="0" presStyleCnt="10"/>
      <dgm:spPr/>
    </dgm:pt>
    <dgm:pt modelId="{AB953309-2D0C-4202-8E1B-1255BDEFE3F8}" type="pres">
      <dgm:prSet presAssocID="{3B7FD47B-F1AF-4DFB-A403-EF48C20374AD}" presName="hierChild4" presStyleCnt="0"/>
      <dgm:spPr/>
    </dgm:pt>
    <dgm:pt modelId="{789AE907-3A84-4B7B-9A04-93E35846CE14}" type="pres">
      <dgm:prSet presAssocID="{E2C9C7C0-BFBC-4579-88DB-EE3F223038A2}" presName="Name37" presStyleLbl="parChTrans1D4" presStyleIdx="0" presStyleCnt="9"/>
      <dgm:spPr/>
    </dgm:pt>
    <dgm:pt modelId="{8C3F1F02-B55D-417E-93AF-0E7C5B594B09}" type="pres">
      <dgm:prSet presAssocID="{1B2CF24F-FD11-483B-AB39-5E2BF84662A3}" presName="hierRoot2" presStyleCnt="0">
        <dgm:presLayoutVars>
          <dgm:hierBranch val="init"/>
        </dgm:presLayoutVars>
      </dgm:prSet>
      <dgm:spPr/>
    </dgm:pt>
    <dgm:pt modelId="{BD69E33C-1D5A-434B-800C-A40A0C1EDA74}" type="pres">
      <dgm:prSet presAssocID="{1B2CF24F-FD11-483B-AB39-5E2BF84662A3}" presName="rootComposite" presStyleCnt="0"/>
      <dgm:spPr/>
    </dgm:pt>
    <dgm:pt modelId="{565026AA-9C35-4CA0-BBCE-BCFAF01164CE}" type="pres">
      <dgm:prSet presAssocID="{1B2CF24F-FD11-483B-AB39-5E2BF84662A3}" presName="rootText" presStyleLbl="node4" presStyleIdx="0" presStyleCnt="9">
        <dgm:presLayoutVars>
          <dgm:chPref val="3"/>
        </dgm:presLayoutVars>
      </dgm:prSet>
      <dgm:spPr/>
    </dgm:pt>
    <dgm:pt modelId="{33A3293A-5579-448A-A68C-7D484F98F0E8}" type="pres">
      <dgm:prSet presAssocID="{1B2CF24F-FD11-483B-AB39-5E2BF84662A3}" presName="rootConnector" presStyleLbl="node4" presStyleIdx="0" presStyleCnt="9"/>
      <dgm:spPr/>
    </dgm:pt>
    <dgm:pt modelId="{BC7047FE-7612-4592-9A90-B0A19D32A4F1}" type="pres">
      <dgm:prSet presAssocID="{1B2CF24F-FD11-483B-AB39-5E2BF84662A3}" presName="hierChild4" presStyleCnt="0"/>
      <dgm:spPr/>
    </dgm:pt>
    <dgm:pt modelId="{A93ECFD4-3D6F-4310-956A-21F34ED2FF0A}" type="pres">
      <dgm:prSet presAssocID="{1B2CF24F-FD11-483B-AB39-5E2BF84662A3}" presName="hierChild5" presStyleCnt="0"/>
      <dgm:spPr/>
    </dgm:pt>
    <dgm:pt modelId="{28E95117-90CE-4E3A-9A4C-DB9574768A20}" type="pres">
      <dgm:prSet presAssocID="{0B849522-43F3-4578-8F8D-42CB497D0DBA}" presName="Name37" presStyleLbl="parChTrans1D4" presStyleIdx="1" presStyleCnt="9"/>
      <dgm:spPr/>
    </dgm:pt>
    <dgm:pt modelId="{1055A817-4932-43E3-B3A1-EBC03A191758}" type="pres">
      <dgm:prSet presAssocID="{E9CCB7AB-59E4-4AE1-9351-00197F2A6A7B}" presName="hierRoot2" presStyleCnt="0">
        <dgm:presLayoutVars>
          <dgm:hierBranch val="init"/>
        </dgm:presLayoutVars>
      </dgm:prSet>
      <dgm:spPr/>
    </dgm:pt>
    <dgm:pt modelId="{31FA133C-C4DD-49B1-91DF-7F63BD91966F}" type="pres">
      <dgm:prSet presAssocID="{E9CCB7AB-59E4-4AE1-9351-00197F2A6A7B}" presName="rootComposite" presStyleCnt="0"/>
      <dgm:spPr/>
    </dgm:pt>
    <dgm:pt modelId="{E53F7173-9A7F-4403-BC31-197E5C8DE53C}" type="pres">
      <dgm:prSet presAssocID="{E9CCB7AB-59E4-4AE1-9351-00197F2A6A7B}" presName="rootText" presStyleLbl="node4" presStyleIdx="1" presStyleCnt="9">
        <dgm:presLayoutVars>
          <dgm:chPref val="3"/>
        </dgm:presLayoutVars>
      </dgm:prSet>
      <dgm:spPr/>
    </dgm:pt>
    <dgm:pt modelId="{6513F66B-9D4C-4D78-97B4-2623E6D8171E}" type="pres">
      <dgm:prSet presAssocID="{E9CCB7AB-59E4-4AE1-9351-00197F2A6A7B}" presName="rootConnector" presStyleLbl="node4" presStyleIdx="1" presStyleCnt="9"/>
      <dgm:spPr/>
    </dgm:pt>
    <dgm:pt modelId="{E5F3AAE0-8133-4C1C-B642-418D735FAD5A}" type="pres">
      <dgm:prSet presAssocID="{E9CCB7AB-59E4-4AE1-9351-00197F2A6A7B}" presName="hierChild4" presStyleCnt="0"/>
      <dgm:spPr/>
    </dgm:pt>
    <dgm:pt modelId="{CF10B152-0D3F-4CD0-B882-BE9C373DD1E3}" type="pres">
      <dgm:prSet presAssocID="{E9CCB7AB-59E4-4AE1-9351-00197F2A6A7B}" presName="hierChild5" presStyleCnt="0"/>
      <dgm:spPr/>
    </dgm:pt>
    <dgm:pt modelId="{4B348BCB-128D-44B8-863C-F2B4A06A1B23}" type="pres">
      <dgm:prSet presAssocID="{BB69B72C-EDB8-4258-A459-3A044995CC96}" presName="Name37" presStyleLbl="parChTrans1D4" presStyleIdx="2" presStyleCnt="9"/>
      <dgm:spPr/>
    </dgm:pt>
    <dgm:pt modelId="{4A7948D2-797F-48E5-BE5E-F48EA84101F8}" type="pres">
      <dgm:prSet presAssocID="{0CC2C179-B363-4F1F-9077-92AD045534CB}" presName="hierRoot2" presStyleCnt="0">
        <dgm:presLayoutVars>
          <dgm:hierBranch val="init"/>
        </dgm:presLayoutVars>
      </dgm:prSet>
      <dgm:spPr/>
    </dgm:pt>
    <dgm:pt modelId="{47F47F76-E25B-4C8E-B795-0BD804C0171B}" type="pres">
      <dgm:prSet presAssocID="{0CC2C179-B363-4F1F-9077-92AD045534CB}" presName="rootComposite" presStyleCnt="0"/>
      <dgm:spPr/>
    </dgm:pt>
    <dgm:pt modelId="{655CD101-4804-441C-B1DE-71505C182955}" type="pres">
      <dgm:prSet presAssocID="{0CC2C179-B363-4F1F-9077-92AD045534CB}" presName="rootText" presStyleLbl="node4" presStyleIdx="2" presStyleCnt="9">
        <dgm:presLayoutVars>
          <dgm:chPref val="3"/>
        </dgm:presLayoutVars>
      </dgm:prSet>
      <dgm:spPr/>
    </dgm:pt>
    <dgm:pt modelId="{6280D7E5-0057-4768-81E8-E91341E403F2}" type="pres">
      <dgm:prSet presAssocID="{0CC2C179-B363-4F1F-9077-92AD045534CB}" presName="rootConnector" presStyleLbl="node4" presStyleIdx="2" presStyleCnt="9"/>
      <dgm:spPr/>
    </dgm:pt>
    <dgm:pt modelId="{9D594915-2182-407F-83E3-A243BAB32676}" type="pres">
      <dgm:prSet presAssocID="{0CC2C179-B363-4F1F-9077-92AD045534CB}" presName="hierChild4" presStyleCnt="0"/>
      <dgm:spPr/>
    </dgm:pt>
    <dgm:pt modelId="{43796C2B-EA2D-4BA2-ACFB-77D37C211327}" type="pres">
      <dgm:prSet presAssocID="{0CC2C179-B363-4F1F-9077-92AD045534CB}" presName="hierChild5" presStyleCnt="0"/>
      <dgm:spPr/>
    </dgm:pt>
    <dgm:pt modelId="{CFEDAFB0-AEF5-4A8B-A94D-1B02BEBC475E}" type="pres">
      <dgm:prSet presAssocID="{4FAF2AF9-D181-4980-806B-B02D4955336D}" presName="Name37" presStyleLbl="parChTrans1D4" presStyleIdx="3" presStyleCnt="9"/>
      <dgm:spPr/>
    </dgm:pt>
    <dgm:pt modelId="{29A381B6-8032-46E3-BA9A-2802A17E5FA0}" type="pres">
      <dgm:prSet presAssocID="{07999E93-19E5-425C-99A7-0F474D3C34CE}" presName="hierRoot2" presStyleCnt="0">
        <dgm:presLayoutVars>
          <dgm:hierBranch val="init"/>
        </dgm:presLayoutVars>
      </dgm:prSet>
      <dgm:spPr/>
    </dgm:pt>
    <dgm:pt modelId="{8D4A268A-7FA8-411D-B7D5-2DB1DA0C79D1}" type="pres">
      <dgm:prSet presAssocID="{07999E93-19E5-425C-99A7-0F474D3C34CE}" presName="rootComposite" presStyleCnt="0"/>
      <dgm:spPr/>
    </dgm:pt>
    <dgm:pt modelId="{F13FDE85-24F5-4A96-9327-1C2AEF4F2685}" type="pres">
      <dgm:prSet presAssocID="{07999E93-19E5-425C-99A7-0F474D3C34CE}" presName="rootText" presStyleLbl="node4" presStyleIdx="3" presStyleCnt="9">
        <dgm:presLayoutVars>
          <dgm:chPref val="3"/>
        </dgm:presLayoutVars>
      </dgm:prSet>
      <dgm:spPr/>
    </dgm:pt>
    <dgm:pt modelId="{DAA07A46-2F81-4BE2-A6AB-3E1A558DB141}" type="pres">
      <dgm:prSet presAssocID="{07999E93-19E5-425C-99A7-0F474D3C34CE}" presName="rootConnector" presStyleLbl="node4" presStyleIdx="3" presStyleCnt="9"/>
      <dgm:spPr/>
    </dgm:pt>
    <dgm:pt modelId="{82C66DBF-9B0B-440F-B797-E1C77A07EF35}" type="pres">
      <dgm:prSet presAssocID="{07999E93-19E5-425C-99A7-0F474D3C34CE}" presName="hierChild4" presStyleCnt="0"/>
      <dgm:spPr/>
    </dgm:pt>
    <dgm:pt modelId="{F17E160D-FD05-41FF-8F94-83F40BD186C7}" type="pres">
      <dgm:prSet presAssocID="{07999E93-19E5-425C-99A7-0F474D3C34CE}" presName="hierChild5" presStyleCnt="0"/>
      <dgm:spPr/>
    </dgm:pt>
    <dgm:pt modelId="{C822DE72-9477-41EE-A977-FFF22D88AD10}" type="pres">
      <dgm:prSet presAssocID="{0F12EE4C-96DB-435E-AD71-C3EA4DF906BD}" presName="Name37" presStyleLbl="parChTrans1D4" presStyleIdx="4" presStyleCnt="9"/>
      <dgm:spPr/>
    </dgm:pt>
    <dgm:pt modelId="{38C9912E-5FAE-4354-9913-7EA59E40E431}" type="pres">
      <dgm:prSet presAssocID="{3638FAD5-A7BA-40BD-A96B-B010A2F607B0}" presName="hierRoot2" presStyleCnt="0">
        <dgm:presLayoutVars>
          <dgm:hierBranch val="init"/>
        </dgm:presLayoutVars>
      </dgm:prSet>
      <dgm:spPr/>
    </dgm:pt>
    <dgm:pt modelId="{DB9737A5-37B2-4A14-BDE7-41C44497DC7B}" type="pres">
      <dgm:prSet presAssocID="{3638FAD5-A7BA-40BD-A96B-B010A2F607B0}" presName="rootComposite" presStyleCnt="0"/>
      <dgm:spPr/>
    </dgm:pt>
    <dgm:pt modelId="{286C92CE-1191-47AF-9ACA-211267AC8050}" type="pres">
      <dgm:prSet presAssocID="{3638FAD5-A7BA-40BD-A96B-B010A2F607B0}" presName="rootText" presStyleLbl="node4" presStyleIdx="4" presStyleCnt="9">
        <dgm:presLayoutVars>
          <dgm:chPref val="3"/>
        </dgm:presLayoutVars>
      </dgm:prSet>
      <dgm:spPr/>
    </dgm:pt>
    <dgm:pt modelId="{10C33DA7-4681-4EA9-8CB7-6DA40471F4EB}" type="pres">
      <dgm:prSet presAssocID="{3638FAD5-A7BA-40BD-A96B-B010A2F607B0}" presName="rootConnector" presStyleLbl="node4" presStyleIdx="4" presStyleCnt="9"/>
      <dgm:spPr/>
    </dgm:pt>
    <dgm:pt modelId="{A1B774D0-5829-4528-BD4D-0AEDA1CE7BCF}" type="pres">
      <dgm:prSet presAssocID="{3638FAD5-A7BA-40BD-A96B-B010A2F607B0}" presName="hierChild4" presStyleCnt="0"/>
      <dgm:spPr/>
    </dgm:pt>
    <dgm:pt modelId="{660D95F9-53B0-4812-B86D-6247915D00C9}" type="pres">
      <dgm:prSet presAssocID="{3638FAD5-A7BA-40BD-A96B-B010A2F607B0}" presName="hierChild5" presStyleCnt="0"/>
      <dgm:spPr/>
    </dgm:pt>
    <dgm:pt modelId="{39BBF72F-CD19-45D8-B6B6-8E4849466B3D}" type="pres">
      <dgm:prSet presAssocID="{3B7FD47B-F1AF-4DFB-A403-EF48C20374AD}" presName="hierChild5" presStyleCnt="0"/>
      <dgm:spPr/>
    </dgm:pt>
    <dgm:pt modelId="{155D55E8-51DE-4C38-9764-1D33BE0CA29D}" type="pres">
      <dgm:prSet presAssocID="{0D9A7514-ACBC-457B-8032-851F8731549B}" presName="Name37" presStyleLbl="parChTrans1D3" presStyleIdx="1" presStyleCnt="10"/>
      <dgm:spPr/>
    </dgm:pt>
    <dgm:pt modelId="{FEA564E2-F754-482F-9F6E-E80DAFBD55AA}" type="pres">
      <dgm:prSet presAssocID="{D2A40DAF-E42E-41C2-AFC1-3A0F15665A44}" presName="hierRoot2" presStyleCnt="0">
        <dgm:presLayoutVars>
          <dgm:hierBranch val="init"/>
        </dgm:presLayoutVars>
      </dgm:prSet>
      <dgm:spPr/>
    </dgm:pt>
    <dgm:pt modelId="{5B46D37E-847E-469D-9A65-EF3B54F77280}" type="pres">
      <dgm:prSet presAssocID="{D2A40DAF-E42E-41C2-AFC1-3A0F15665A44}" presName="rootComposite" presStyleCnt="0"/>
      <dgm:spPr/>
    </dgm:pt>
    <dgm:pt modelId="{FA4E5A70-80DE-4985-AA00-9BBEF027B223}" type="pres">
      <dgm:prSet presAssocID="{D2A40DAF-E42E-41C2-AFC1-3A0F15665A44}" presName="rootText" presStyleLbl="node3" presStyleIdx="1" presStyleCnt="10">
        <dgm:presLayoutVars>
          <dgm:chPref val="3"/>
        </dgm:presLayoutVars>
      </dgm:prSet>
      <dgm:spPr/>
    </dgm:pt>
    <dgm:pt modelId="{9DA0717A-D350-4885-8077-8C6051711125}" type="pres">
      <dgm:prSet presAssocID="{D2A40DAF-E42E-41C2-AFC1-3A0F15665A44}" presName="rootConnector" presStyleLbl="node3" presStyleIdx="1" presStyleCnt="10"/>
      <dgm:spPr/>
    </dgm:pt>
    <dgm:pt modelId="{1B52287A-5F52-4605-8174-7CC4474327FD}" type="pres">
      <dgm:prSet presAssocID="{D2A40DAF-E42E-41C2-AFC1-3A0F15665A44}" presName="hierChild4" presStyleCnt="0"/>
      <dgm:spPr/>
    </dgm:pt>
    <dgm:pt modelId="{8855DA07-CF2F-4E35-8196-53BB3D6EDFEC}" type="pres">
      <dgm:prSet presAssocID="{E74B87C5-A712-4988-A3E1-9E886B49663E}" presName="Name37" presStyleLbl="parChTrans1D4" presStyleIdx="5" presStyleCnt="9"/>
      <dgm:spPr/>
    </dgm:pt>
    <dgm:pt modelId="{0834BCD8-02BB-4A78-846A-4E4562C18193}" type="pres">
      <dgm:prSet presAssocID="{335416A8-9E32-499F-B91D-17B2CFD0D874}" presName="hierRoot2" presStyleCnt="0">
        <dgm:presLayoutVars>
          <dgm:hierBranch val="init"/>
        </dgm:presLayoutVars>
      </dgm:prSet>
      <dgm:spPr/>
    </dgm:pt>
    <dgm:pt modelId="{377ED4FF-FF94-4B38-9A97-F5D0FAC9F231}" type="pres">
      <dgm:prSet presAssocID="{335416A8-9E32-499F-B91D-17B2CFD0D874}" presName="rootComposite" presStyleCnt="0"/>
      <dgm:spPr/>
    </dgm:pt>
    <dgm:pt modelId="{F2B3DDCE-BE8E-4B9E-BB72-FD87BD23145D}" type="pres">
      <dgm:prSet presAssocID="{335416A8-9E32-499F-B91D-17B2CFD0D874}" presName="rootText" presStyleLbl="node4" presStyleIdx="5" presStyleCnt="9">
        <dgm:presLayoutVars>
          <dgm:chPref val="3"/>
        </dgm:presLayoutVars>
      </dgm:prSet>
      <dgm:spPr/>
    </dgm:pt>
    <dgm:pt modelId="{B2A1896A-4FF3-4772-8CE5-19AF7F7A4186}" type="pres">
      <dgm:prSet presAssocID="{335416A8-9E32-499F-B91D-17B2CFD0D874}" presName="rootConnector" presStyleLbl="node4" presStyleIdx="5" presStyleCnt="9"/>
      <dgm:spPr/>
    </dgm:pt>
    <dgm:pt modelId="{FCA12F0D-BABC-420F-8126-6B2F18B5CDF8}" type="pres">
      <dgm:prSet presAssocID="{335416A8-9E32-499F-B91D-17B2CFD0D874}" presName="hierChild4" presStyleCnt="0"/>
      <dgm:spPr/>
    </dgm:pt>
    <dgm:pt modelId="{C037FC89-E487-4030-98B3-510C6B14FFD5}" type="pres">
      <dgm:prSet presAssocID="{335416A8-9E32-499F-B91D-17B2CFD0D874}" presName="hierChild5" presStyleCnt="0"/>
      <dgm:spPr/>
    </dgm:pt>
    <dgm:pt modelId="{18048681-7737-4814-87DD-A1326D56D0D0}" type="pres">
      <dgm:prSet presAssocID="{5FBE495D-0D62-4632-9730-9EEC4AF9E4C4}" presName="Name37" presStyleLbl="parChTrans1D4" presStyleIdx="6" presStyleCnt="9"/>
      <dgm:spPr/>
    </dgm:pt>
    <dgm:pt modelId="{6A5D2D28-2152-4202-972A-467ABD2D6EA0}" type="pres">
      <dgm:prSet presAssocID="{A5D60DBF-A52C-41FD-A2A4-53636AB34D09}" presName="hierRoot2" presStyleCnt="0">
        <dgm:presLayoutVars>
          <dgm:hierBranch val="init"/>
        </dgm:presLayoutVars>
      </dgm:prSet>
      <dgm:spPr/>
    </dgm:pt>
    <dgm:pt modelId="{57AF509F-3C3B-4EEA-AD68-34393FB0CE33}" type="pres">
      <dgm:prSet presAssocID="{A5D60DBF-A52C-41FD-A2A4-53636AB34D09}" presName="rootComposite" presStyleCnt="0"/>
      <dgm:spPr/>
    </dgm:pt>
    <dgm:pt modelId="{828C9B0A-769B-4B65-A466-0F30D1DB947A}" type="pres">
      <dgm:prSet presAssocID="{A5D60DBF-A52C-41FD-A2A4-53636AB34D09}" presName="rootText" presStyleLbl="node4" presStyleIdx="6" presStyleCnt="9">
        <dgm:presLayoutVars>
          <dgm:chPref val="3"/>
        </dgm:presLayoutVars>
      </dgm:prSet>
      <dgm:spPr/>
    </dgm:pt>
    <dgm:pt modelId="{98C184B9-D683-471B-B31D-050ACBD30256}" type="pres">
      <dgm:prSet presAssocID="{A5D60DBF-A52C-41FD-A2A4-53636AB34D09}" presName="rootConnector" presStyleLbl="node4" presStyleIdx="6" presStyleCnt="9"/>
      <dgm:spPr/>
    </dgm:pt>
    <dgm:pt modelId="{D3388727-543F-4567-BC35-EC62174F8EF3}" type="pres">
      <dgm:prSet presAssocID="{A5D60DBF-A52C-41FD-A2A4-53636AB34D09}" presName="hierChild4" presStyleCnt="0"/>
      <dgm:spPr/>
    </dgm:pt>
    <dgm:pt modelId="{AA478D0F-9C5B-455D-A3EF-F0BED399214F}" type="pres">
      <dgm:prSet presAssocID="{A5D60DBF-A52C-41FD-A2A4-53636AB34D09}" presName="hierChild5" presStyleCnt="0"/>
      <dgm:spPr/>
    </dgm:pt>
    <dgm:pt modelId="{717C6300-52C1-48C8-8B38-786CB25AC809}" type="pres">
      <dgm:prSet presAssocID="{D2A40DAF-E42E-41C2-AFC1-3A0F15665A44}" presName="hierChild5" presStyleCnt="0"/>
      <dgm:spPr/>
    </dgm:pt>
    <dgm:pt modelId="{4A373BFB-9550-46FF-A99B-9D186E2D3C19}" type="pres">
      <dgm:prSet presAssocID="{47734535-AC78-46B8-A97D-BBFA685E4423}" presName="Name37" presStyleLbl="parChTrans1D3" presStyleIdx="2" presStyleCnt="10"/>
      <dgm:spPr/>
    </dgm:pt>
    <dgm:pt modelId="{454C4502-093F-494D-A061-D533A516479F}" type="pres">
      <dgm:prSet presAssocID="{9D07CC47-2115-4958-BBCE-C23A97EA8407}" presName="hierRoot2" presStyleCnt="0">
        <dgm:presLayoutVars>
          <dgm:hierBranch val="init"/>
        </dgm:presLayoutVars>
      </dgm:prSet>
      <dgm:spPr/>
    </dgm:pt>
    <dgm:pt modelId="{76841D19-6397-419D-B95E-794FD0B19925}" type="pres">
      <dgm:prSet presAssocID="{9D07CC47-2115-4958-BBCE-C23A97EA8407}" presName="rootComposite" presStyleCnt="0"/>
      <dgm:spPr/>
    </dgm:pt>
    <dgm:pt modelId="{461E552E-F64C-4050-877D-4774A5749906}" type="pres">
      <dgm:prSet presAssocID="{9D07CC47-2115-4958-BBCE-C23A97EA8407}" presName="rootText" presStyleLbl="node3" presStyleIdx="2" presStyleCnt="10">
        <dgm:presLayoutVars>
          <dgm:chPref val="3"/>
        </dgm:presLayoutVars>
      </dgm:prSet>
      <dgm:spPr/>
    </dgm:pt>
    <dgm:pt modelId="{F0996F11-A674-4F51-BCDD-90A5A62B220E}" type="pres">
      <dgm:prSet presAssocID="{9D07CC47-2115-4958-BBCE-C23A97EA8407}" presName="rootConnector" presStyleLbl="node3" presStyleIdx="2" presStyleCnt="10"/>
      <dgm:spPr/>
    </dgm:pt>
    <dgm:pt modelId="{9DB40D67-D2B7-4E42-8853-4060242ACBA3}" type="pres">
      <dgm:prSet presAssocID="{9D07CC47-2115-4958-BBCE-C23A97EA8407}" presName="hierChild4" presStyleCnt="0"/>
      <dgm:spPr/>
    </dgm:pt>
    <dgm:pt modelId="{186B79EE-CD67-4C84-A4D7-77A5349C2181}" type="pres">
      <dgm:prSet presAssocID="{DAD9C359-7E58-4FE5-9726-6FB1D6EA2E65}" presName="Name37" presStyleLbl="parChTrans1D4" presStyleIdx="7" presStyleCnt="9"/>
      <dgm:spPr/>
    </dgm:pt>
    <dgm:pt modelId="{24262666-2EF4-4407-9C27-6713EF887AD3}" type="pres">
      <dgm:prSet presAssocID="{D396144B-46CE-4A6E-BA16-4D20FD889B23}" presName="hierRoot2" presStyleCnt="0">
        <dgm:presLayoutVars>
          <dgm:hierBranch val="init"/>
        </dgm:presLayoutVars>
      </dgm:prSet>
      <dgm:spPr/>
    </dgm:pt>
    <dgm:pt modelId="{11D58C62-59DF-477B-81E5-F5DD190AC8B4}" type="pres">
      <dgm:prSet presAssocID="{D396144B-46CE-4A6E-BA16-4D20FD889B23}" presName="rootComposite" presStyleCnt="0"/>
      <dgm:spPr/>
    </dgm:pt>
    <dgm:pt modelId="{43769592-6879-47EE-B550-5C983D197333}" type="pres">
      <dgm:prSet presAssocID="{D396144B-46CE-4A6E-BA16-4D20FD889B23}" presName="rootText" presStyleLbl="node4" presStyleIdx="7" presStyleCnt="9">
        <dgm:presLayoutVars>
          <dgm:chPref val="3"/>
        </dgm:presLayoutVars>
      </dgm:prSet>
      <dgm:spPr/>
    </dgm:pt>
    <dgm:pt modelId="{6D2509E7-14FC-4C7B-A322-49C1CD0D7C29}" type="pres">
      <dgm:prSet presAssocID="{D396144B-46CE-4A6E-BA16-4D20FD889B23}" presName="rootConnector" presStyleLbl="node4" presStyleIdx="7" presStyleCnt="9"/>
      <dgm:spPr/>
    </dgm:pt>
    <dgm:pt modelId="{ED151FF0-6883-4F9D-B507-B55D65DD5E4F}" type="pres">
      <dgm:prSet presAssocID="{D396144B-46CE-4A6E-BA16-4D20FD889B23}" presName="hierChild4" presStyleCnt="0"/>
      <dgm:spPr/>
    </dgm:pt>
    <dgm:pt modelId="{7FCCC5A9-6406-4996-8099-A44CDE21C9BC}" type="pres">
      <dgm:prSet presAssocID="{D396144B-46CE-4A6E-BA16-4D20FD889B23}" presName="hierChild5" presStyleCnt="0"/>
      <dgm:spPr/>
    </dgm:pt>
    <dgm:pt modelId="{E6320607-20D2-4322-BD60-61A9824AA032}" type="pres">
      <dgm:prSet presAssocID="{0E28EAF2-DA42-4F3B-9277-2AC2D174965C}" presName="Name37" presStyleLbl="parChTrans1D4" presStyleIdx="8" presStyleCnt="9"/>
      <dgm:spPr/>
    </dgm:pt>
    <dgm:pt modelId="{86A0D212-5F02-4DE9-83FB-7AF94D804844}" type="pres">
      <dgm:prSet presAssocID="{D4C4B5C8-5C73-4EED-8C64-93B86CFBDC54}" presName="hierRoot2" presStyleCnt="0">
        <dgm:presLayoutVars>
          <dgm:hierBranch val="init"/>
        </dgm:presLayoutVars>
      </dgm:prSet>
      <dgm:spPr/>
    </dgm:pt>
    <dgm:pt modelId="{B20E5CF0-150D-4E23-880E-F94E1FF77ADB}" type="pres">
      <dgm:prSet presAssocID="{D4C4B5C8-5C73-4EED-8C64-93B86CFBDC54}" presName="rootComposite" presStyleCnt="0"/>
      <dgm:spPr/>
    </dgm:pt>
    <dgm:pt modelId="{A8DA8E21-6E9B-40BB-9B84-1D969C4BF61F}" type="pres">
      <dgm:prSet presAssocID="{D4C4B5C8-5C73-4EED-8C64-93B86CFBDC54}" presName="rootText" presStyleLbl="node4" presStyleIdx="8" presStyleCnt="9">
        <dgm:presLayoutVars>
          <dgm:chPref val="3"/>
        </dgm:presLayoutVars>
      </dgm:prSet>
      <dgm:spPr/>
    </dgm:pt>
    <dgm:pt modelId="{770326AE-5AF2-47FC-806F-EA3237A68528}" type="pres">
      <dgm:prSet presAssocID="{D4C4B5C8-5C73-4EED-8C64-93B86CFBDC54}" presName="rootConnector" presStyleLbl="node4" presStyleIdx="8" presStyleCnt="9"/>
      <dgm:spPr/>
    </dgm:pt>
    <dgm:pt modelId="{5B7EBDE0-E33A-423C-9532-2DFF55E5D503}" type="pres">
      <dgm:prSet presAssocID="{D4C4B5C8-5C73-4EED-8C64-93B86CFBDC54}" presName="hierChild4" presStyleCnt="0"/>
      <dgm:spPr/>
    </dgm:pt>
    <dgm:pt modelId="{38F1A5E2-DB0E-4525-8D8D-FB781DE24DA9}" type="pres">
      <dgm:prSet presAssocID="{D4C4B5C8-5C73-4EED-8C64-93B86CFBDC54}" presName="hierChild5" presStyleCnt="0"/>
      <dgm:spPr/>
    </dgm:pt>
    <dgm:pt modelId="{5E492643-75FC-478F-9C18-E2C67C537BAB}" type="pres">
      <dgm:prSet presAssocID="{9D07CC47-2115-4958-BBCE-C23A97EA8407}" presName="hierChild5" presStyleCnt="0"/>
      <dgm:spPr/>
    </dgm:pt>
    <dgm:pt modelId="{AA54D82D-8476-47FE-AA49-98B155C7FD3B}" type="pres">
      <dgm:prSet presAssocID="{19FB5279-59BD-407B-A5A9-C31E86A0E320}" presName="hierChild5" presStyleCnt="0"/>
      <dgm:spPr/>
    </dgm:pt>
    <dgm:pt modelId="{361D98B9-8B75-487B-B390-F79222CA542B}" type="pres">
      <dgm:prSet presAssocID="{DE776975-ED7B-4CFA-8E6B-303E399506AF}" presName="Name37" presStyleLbl="parChTrans1D2" presStyleIdx="1" presStyleCnt="3"/>
      <dgm:spPr/>
    </dgm:pt>
    <dgm:pt modelId="{CEA450DE-1DB7-40B6-A8D7-7C6CD5432E36}" type="pres">
      <dgm:prSet presAssocID="{D402E421-64CD-47BF-A527-E1AAB6EE5B59}" presName="hierRoot2" presStyleCnt="0">
        <dgm:presLayoutVars>
          <dgm:hierBranch val="init"/>
        </dgm:presLayoutVars>
      </dgm:prSet>
      <dgm:spPr/>
    </dgm:pt>
    <dgm:pt modelId="{80E37FB7-F0CF-40E1-83B3-CCDF94E4EB22}" type="pres">
      <dgm:prSet presAssocID="{D402E421-64CD-47BF-A527-E1AAB6EE5B59}" presName="rootComposite" presStyleCnt="0"/>
      <dgm:spPr/>
    </dgm:pt>
    <dgm:pt modelId="{8B3535F7-CE7E-41A3-8811-9730F920194B}" type="pres">
      <dgm:prSet presAssocID="{D402E421-64CD-47BF-A527-E1AAB6EE5B59}" presName="rootText" presStyleLbl="node2" presStyleIdx="1" presStyleCnt="3">
        <dgm:presLayoutVars>
          <dgm:chPref val="3"/>
        </dgm:presLayoutVars>
      </dgm:prSet>
      <dgm:spPr/>
    </dgm:pt>
    <dgm:pt modelId="{54037E26-1C8C-430B-8B24-AB6451BADC1B}" type="pres">
      <dgm:prSet presAssocID="{D402E421-64CD-47BF-A527-E1AAB6EE5B59}" presName="rootConnector" presStyleLbl="node2" presStyleIdx="1" presStyleCnt="3"/>
      <dgm:spPr/>
    </dgm:pt>
    <dgm:pt modelId="{077D9830-7144-4BA3-9277-EBD31154D79D}" type="pres">
      <dgm:prSet presAssocID="{D402E421-64CD-47BF-A527-E1AAB6EE5B59}" presName="hierChild4" presStyleCnt="0"/>
      <dgm:spPr/>
    </dgm:pt>
    <dgm:pt modelId="{6A04AB09-B11E-4DF8-AD47-5799C36A384D}" type="pres">
      <dgm:prSet presAssocID="{589955AA-F1F1-47CA-9311-B236F924C61A}" presName="Name37" presStyleLbl="parChTrans1D3" presStyleIdx="3" presStyleCnt="10"/>
      <dgm:spPr/>
    </dgm:pt>
    <dgm:pt modelId="{81DAC884-40AD-43B5-83E3-FDCE44DBFE45}" type="pres">
      <dgm:prSet presAssocID="{BB603AEC-43DB-4154-9EB1-6B1CE0EE9DBD}" presName="hierRoot2" presStyleCnt="0">
        <dgm:presLayoutVars>
          <dgm:hierBranch val="init"/>
        </dgm:presLayoutVars>
      </dgm:prSet>
      <dgm:spPr/>
    </dgm:pt>
    <dgm:pt modelId="{EAE12F02-B68B-4A2A-A5FE-8C31E225F9B9}" type="pres">
      <dgm:prSet presAssocID="{BB603AEC-43DB-4154-9EB1-6B1CE0EE9DBD}" presName="rootComposite" presStyleCnt="0"/>
      <dgm:spPr/>
    </dgm:pt>
    <dgm:pt modelId="{9B4746B6-C33D-4357-A336-4B6F94910C01}" type="pres">
      <dgm:prSet presAssocID="{BB603AEC-43DB-4154-9EB1-6B1CE0EE9DBD}" presName="rootText" presStyleLbl="node3" presStyleIdx="3" presStyleCnt="10">
        <dgm:presLayoutVars>
          <dgm:chPref val="3"/>
        </dgm:presLayoutVars>
      </dgm:prSet>
      <dgm:spPr/>
    </dgm:pt>
    <dgm:pt modelId="{615EF8BD-23C9-444D-A014-3BADE04CD201}" type="pres">
      <dgm:prSet presAssocID="{BB603AEC-43DB-4154-9EB1-6B1CE0EE9DBD}" presName="rootConnector" presStyleLbl="node3" presStyleIdx="3" presStyleCnt="10"/>
      <dgm:spPr/>
    </dgm:pt>
    <dgm:pt modelId="{588AA5E0-1CDB-4DCD-9E6E-CDF9E13F7945}" type="pres">
      <dgm:prSet presAssocID="{BB603AEC-43DB-4154-9EB1-6B1CE0EE9DBD}" presName="hierChild4" presStyleCnt="0"/>
      <dgm:spPr/>
    </dgm:pt>
    <dgm:pt modelId="{972A2E4D-7162-4CCE-BF79-BA9CE7A7E00D}" type="pres">
      <dgm:prSet presAssocID="{BB603AEC-43DB-4154-9EB1-6B1CE0EE9DBD}" presName="hierChild5" presStyleCnt="0"/>
      <dgm:spPr/>
    </dgm:pt>
    <dgm:pt modelId="{0FC61D63-95F5-4E2D-A0C2-ED766E29EC0C}" type="pres">
      <dgm:prSet presAssocID="{9E0C1F04-DAD9-494D-B4A4-386E3411C999}" presName="Name37" presStyleLbl="parChTrans1D3" presStyleIdx="4" presStyleCnt="10"/>
      <dgm:spPr/>
    </dgm:pt>
    <dgm:pt modelId="{F552B7D1-5742-4F02-A473-32B33A348F9E}" type="pres">
      <dgm:prSet presAssocID="{B925868F-E355-4783-B614-36260BDEEDDC}" presName="hierRoot2" presStyleCnt="0">
        <dgm:presLayoutVars>
          <dgm:hierBranch val="init"/>
        </dgm:presLayoutVars>
      </dgm:prSet>
      <dgm:spPr/>
    </dgm:pt>
    <dgm:pt modelId="{17147358-70BF-4E83-A7EB-8ECE35868B85}" type="pres">
      <dgm:prSet presAssocID="{B925868F-E355-4783-B614-36260BDEEDDC}" presName="rootComposite" presStyleCnt="0"/>
      <dgm:spPr/>
    </dgm:pt>
    <dgm:pt modelId="{04D71672-E110-4869-9860-A67DBB9929A9}" type="pres">
      <dgm:prSet presAssocID="{B925868F-E355-4783-B614-36260BDEEDDC}" presName="rootText" presStyleLbl="node3" presStyleIdx="4" presStyleCnt="10">
        <dgm:presLayoutVars>
          <dgm:chPref val="3"/>
        </dgm:presLayoutVars>
      </dgm:prSet>
      <dgm:spPr/>
    </dgm:pt>
    <dgm:pt modelId="{E1D5640C-38BF-4621-9A29-15D881E58875}" type="pres">
      <dgm:prSet presAssocID="{B925868F-E355-4783-B614-36260BDEEDDC}" presName="rootConnector" presStyleLbl="node3" presStyleIdx="4" presStyleCnt="10"/>
      <dgm:spPr/>
    </dgm:pt>
    <dgm:pt modelId="{C3E77521-4135-4877-A500-F46ABFF97926}" type="pres">
      <dgm:prSet presAssocID="{B925868F-E355-4783-B614-36260BDEEDDC}" presName="hierChild4" presStyleCnt="0"/>
      <dgm:spPr/>
    </dgm:pt>
    <dgm:pt modelId="{9AB8263C-175B-413C-BDA8-DEC9B7BD7D55}" type="pres">
      <dgm:prSet presAssocID="{B925868F-E355-4783-B614-36260BDEEDDC}" presName="hierChild5" presStyleCnt="0"/>
      <dgm:spPr/>
    </dgm:pt>
    <dgm:pt modelId="{D5FD702F-38FE-4956-9BFC-AAC688BB59DA}" type="pres">
      <dgm:prSet presAssocID="{2FDF7249-2812-4211-86C8-A3BC68BF6701}" presName="Name37" presStyleLbl="parChTrans1D3" presStyleIdx="5" presStyleCnt="10"/>
      <dgm:spPr/>
    </dgm:pt>
    <dgm:pt modelId="{84BA1340-3F50-4148-B9D5-15D3AB29FA38}" type="pres">
      <dgm:prSet presAssocID="{E64D94FD-D58B-410A-9C37-3E092ABDC2A3}" presName="hierRoot2" presStyleCnt="0">
        <dgm:presLayoutVars>
          <dgm:hierBranch val="init"/>
        </dgm:presLayoutVars>
      </dgm:prSet>
      <dgm:spPr/>
    </dgm:pt>
    <dgm:pt modelId="{E7A27EDC-86C6-47FD-A3D1-F37659D1733A}" type="pres">
      <dgm:prSet presAssocID="{E64D94FD-D58B-410A-9C37-3E092ABDC2A3}" presName="rootComposite" presStyleCnt="0"/>
      <dgm:spPr/>
    </dgm:pt>
    <dgm:pt modelId="{8F06F405-1928-4960-A321-C3B89420562A}" type="pres">
      <dgm:prSet presAssocID="{E64D94FD-D58B-410A-9C37-3E092ABDC2A3}" presName="rootText" presStyleLbl="node3" presStyleIdx="5" presStyleCnt="10">
        <dgm:presLayoutVars>
          <dgm:chPref val="3"/>
        </dgm:presLayoutVars>
      </dgm:prSet>
      <dgm:spPr/>
    </dgm:pt>
    <dgm:pt modelId="{C9A369D1-91AA-4D62-8C78-85E1A290B197}" type="pres">
      <dgm:prSet presAssocID="{E64D94FD-D58B-410A-9C37-3E092ABDC2A3}" presName="rootConnector" presStyleLbl="node3" presStyleIdx="5" presStyleCnt="10"/>
      <dgm:spPr/>
    </dgm:pt>
    <dgm:pt modelId="{F7506781-A498-4D11-91C5-FCC233088561}" type="pres">
      <dgm:prSet presAssocID="{E64D94FD-D58B-410A-9C37-3E092ABDC2A3}" presName="hierChild4" presStyleCnt="0"/>
      <dgm:spPr/>
    </dgm:pt>
    <dgm:pt modelId="{FE078418-7AB4-4F4D-B8B5-2450F7F3DEAB}" type="pres">
      <dgm:prSet presAssocID="{E64D94FD-D58B-410A-9C37-3E092ABDC2A3}" presName="hierChild5" presStyleCnt="0"/>
      <dgm:spPr/>
    </dgm:pt>
    <dgm:pt modelId="{78AA722D-E892-4260-8278-713C99625505}" type="pres">
      <dgm:prSet presAssocID="{D402E421-64CD-47BF-A527-E1AAB6EE5B59}" presName="hierChild5" presStyleCnt="0"/>
      <dgm:spPr/>
    </dgm:pt>
    <dgm:pt modelId="{72DA8AB9-8DB0-408B-8233-FABA53BE108C}" type="pres">
      <dgm:prSet presAssocID="{B2769D80-3039-41A0-AA7A-7B2C5C032DC1}" presName="Name37" presStyleLbl="parChTrans1D2" presStyleIdx="2" presStyleCnt="3"/>
      <dgm:spPr/>
    </dgm:pt>
    <dgm:pt modelId="{DDCD8A81-082E-47DA-90E1-FB23583BD160}" type="pres">
      <dgm:prSet presAssocID="{7E87E1BC-B365-4402-85DF-755774F6132C}" presName="hierRoot2" presStyleCnt="0">
        <dgm:presLayoutVars>
          <dgm:hierBranch val="init"/>
        </dgm:presLayoutVars>
      </dgm:prSet>
      <dgm:spPr/>
    </dgm:pt>
    <dgm:pt modelId="{D62D6F35-A956-4D05-A387-C3F8A0B90EDF}" type="pres">
      <dgm:prSet presAssocID="{7E87E1BC-B365-4402-85DF-755774F6132C}" presName="rootComposite" presStyleCnt="0"/>
      <dgm:spPr/>
    </dgm:pt>
    <dgm:pt modelId="{B3A8E7C6-20B1-49C4-B06A-7D94248183E1}" type="pres">
      <dgm:prSet presAssocID="{7E87E1BC-B365-4402-85DF-755774F6132C}" presName="rootText" presStyleLbl="node2" presStyleIdx="2" presStyleCnt="3">
        <dgm:presLayoutVars>
          <dgm:chPref val="3"/>
        </dgm:presLayoutVars>
      </dgm:prSet>
      <dgm:spPr/>
    </dgm:pt>
    <dgm:pt modelId="{14A0FCA5-BF65-4BD4-BA8A-4A996BEBCB7D}" type="pres">
      <dgm:prSet presAssocID="{7E87E1BC-B365-4402-85DF-755774F6132C}" presName="rootConnector" presStyleLbl="node2" presStyleIdx="2" presStyleCnt="3"/>
      <dgm:spPr/>
    </dgm:pt>
    <dgm:pt modelId="{10A76868-BB19-4A69-B787-565EC1ACCCFD}" type="pres">
      <dgm:prSet presAssocID="{7E87E1BC-B365-4402-85DF-755774F6132C}" presName="hierChild4" presStyleCnt="0"/>
      <dgm:spPr/>
    </dgm:pt>
    <dgm:pt modelId="{BEC4CA3F-0E07-4142-A1CB-36639F57D01B}" type="pres">
      <dgm:prSet presAssocID="{316AB51F-D483-4D82-9250-62760E162FE0}" presName="Name37" presStyleLbl="parChTrans1D3" presStyleIdx="6" presStyleCnt="10"/>
      <dgm:spPr/>
    </dgm:pt>
    <dgm:pt modelId="{A24956FB-AFA3-470E-9DF3-E1D3AB18BBB8}" type="pres">
      <dgm:prSet presAssocID="{49159D3B-45FA-44DC-84D2-7B4F5015B42C}" presName="hierRoot2" presStyleCnt="0">
        <dgm:presLayoutVars>
          <dgm:hierBranch val="init"/>
        </dgm:presLayoutVars>
      </dgm:prSet>
      <dgm:spPr/>
    </dgm:pt>
    <dgm:pt modelId="{C5024682-923A-4F28-82CC-717C75E9FEE5}" type="pres">
      <dgm:prSet presAssocID="{49159D3B-45FA-44DC-84D2-7B4F5015B42C}" presName="rootComposite" presStyleCnt="0"/>
      <dgm:spPr/>
    </dgm:pt>
    <dgm:pt modelId="{38F9BEE2-6679-446E-9D01-AFE9D70F27F4}" type="pres">
      <dgm:prSet presAssocID="{49159D3B-45FA-44DC-84D2-7B4F5015B42C}" presName="rootText" presStyleLbl="node3" presStyleIdx="6" presStyleCnt="10">
        <dgm:presLayoutVars>
          <dgm:chPref val="3"/>
        </dgm:presLayoutVars>
      </dgm:prSet>
      <dgm:spPr/>
    </dgm:pt>
    <dgm:pt modelId="{FA03AFC2-076A-4245-8080-EDB26C8D5B9E}" type="pres">
      <dgm:prSet presAssocID="{49159D3B-45FA-44DC-84D2-7B4F5015B42C}" presName="rootConnector" presStyleLbl="node3" presStyleIdx="6" presStyleCnt="10"/>
      <dgm:spPr/>
    </dgm:pt>
    <dgm:pt modelId="{807335BF-3C78-4D8B-85EE-B94C9D66B12B}" type="pres">
      <dgm:prSet presAssocID="{49159D3B-45FA-44DC-84D2-7B4F5015B42C}" presName="hierChild4" presStyleCnt="0"/>
      <dgm:spPr/>
    </dgm:pt>
    <dgm:pt modelId="{6528B449-7F06-405A-B1E3-2002B1D3D3B5}" type="pres">
      <dgm:prSet presAssocID="{49159D3B-45FA-44DC-84D2-7B4F5015B42C}" presName="hierChild5" presStyleCnt="0"/>
      <dgm:spPr/>
    </dgm:pt>
    <dgm:pt modelId="{3B08F117-9B4B-408D-9CE8-0B9177BD5C21}" type="pres">
      <dgm:prSet presAssocID="{E34F5C01-B97C-4471-BC31-EAAF3F81ACFC}" presName="Name37" presStyleLbl="parChTrans1D3" presStyleIdx="7" presStyleCnt="10"/>
      <dgm:spPr/>
    </dgm:pt>
    <dgm:pt modelId="{02891EFB-E465-44B2-8328-1F1C7F57C719}" type="pres">
      <dgm:prSet presAssocID="{8270DFD8-59BE-47AD-B9CD-E19865AFD284}" presName="hierRoot2" presStyleCnt="0">
        <dgm:presLayoutVars>
          <dgm:hierBranch val="init"/>
        </dgm:presLayoutVars>
      </dgm:prSet>
      <dgm:spPr/>
    </dgm:pt>
    <dgm:pt modelId="{8F4D1426-CE24-4000-B6D6-9BC4E1DAFB24}" type="pres">
      <dgm:prSet presAssocID="{8270DFD8-59BE-47AD-B9CD-E19865AFD284}" presName="rootComposite" presStyleCnt="0"/>
      <dgm:spPr/>
    </dgm:pt>
    <dgm:pt modelId="{5B66F1B0-3E97-4131-88F0-33BFC76BEBE3}" type="pres">
      <dgm:prSet presAssocID="{8270DFD8-59BE-47AD-B9CD-E19865AFD284}" presName="rootText" presStyleLbl="node3" presStyleIdx="7" presStyleCnt="10">
        <dgm:presLayoutVars>
          <dgm:chPref val="3"/>
        </dgm:presLayoutVars>
      </dgm:prSet>
      <dgm:spPr/>
    </dgm:pt>
    <dgm:pt modelId="{062CAE22-1EB7-4292-B697-F2CF08292855}" type="pres">
      <dgm:prSet presAssocID="{8270DFD8-59BE-47AD-B9CD-E19865AFD284}" presName="rootConnector" presStyleLbl="node3" presStyleIdx="7" presStyleCnt="10"/>
      <dgm:spPr/>
    </dgm:pt>
    <dgm:pt modelId="{07BDE3FE-C111-46F0-BC6F-0E25C75305C4}" type="pres">
      <dgm:prSet presAssocID="{8270DFD8-59BE-47AD-B9CD-E19865AFD284}" presName="hierChild4" presStyleCnt="0"/>
      <dgm:spPr/>
    </dgm:pt>
    <dgm:pt modelId="{F44EC57E-5EB6-4B17-967B-0D818F32CF03}" type="pres">
      <dgm:prSet presAssocID="{8270DFD8-59BE-47AD-B9CD-E19865AFD284}" presName="hierChild5" presStyleCnt="0"/>
      <dgm:spPr/>
    </dgm:pt>
    <dgm:pt modelId="{5D56FD2F-0AD9-42CB-954F-1F3804F28DA8}" type="pres">
      <dgm:prSet presAssocID="{AA6D6BCF-F876-4E24-BDD7-4B845AD9F386}" presName="Name37" presStyleLbl="parChTrans1D3" presStyleIdx="8" presStyleCnt="10"/>
      <dgm:spPr/>
    </dgm:pt>
    <dgm:pt modelId="{FC934DD5-9E25-476E-A309-ECB9D3C38BDB}" type="pres">
      <dgm:prSet presAssocID="{E6DED97C-B6C5-4E1A-B0F6-AC05E26A5E11}" presName="hierRoot2" presStyleCnt="0">
        <dgm:presLayoutVars>
          <dgm:hierBranch val="init"/>
        </dgm:presLayoutVars>
      </dgm:prSet>
      <dgm:spPr/>
    </dgm:pt>
    <dgm:pt modelId="{C97F2F58-150A-4931-A156-1B5EDACAF1A0}" type="pres">
      <dgm:prSet presAssocID="{E6DED97C-B6C5-4E1A-B0F6-AC05E26A5E11}" presName="rootComposite" presStyleCnt="0"/>
      <dgm:spPr/>
    </dgm:pt>
    <dgm:pt modelId="{074C5861-7D0A-4538-8B34-2D64BDC253D9}" type="pres">
      <dgm:prSet presAssocID="{E6DED97C-B6C5-4E1A-B0F6-AC05E26A5E11}" presName="rootText" presStyleLbl="node3" presStyleIdx="8" presStyleCnt="10">
        <dgm:presLayoutVars>
          <dgm:chPref val="3"/>
        </dgm:presLayoutVars>
      </dgm:prSet>
      <dgm:spPr/>
    </dgm:pt>
    <dgm:pt modelId="{FC7BF906-9EEB-4C83-AEDC-6C5FA6F7D3B9}" type="pres">
      <dgm:prSet presAssocID="{E6DED97C-B6C5-4E1A-B0F6-AC05E26A5E11}" presName="rootConnector" presStyleLbl="node3" presStyleIdx="8" presStyleCnt="10"/>
      <dgm:spPr/>
    </dgm:pt>
    <dgm:pt modelId="{B82971A0-18B2-4908-B1E2-6944C6F2901C}" type="pres">
      <dgm:prSet presAssocID="{E6DED97C-B6C5-4E1A-B0F6-AC05E26A5E11}" presName="hierChild4" presStyleCnt="0"/>
      <dgm:spPr/>
    </dgm:pt>
    <dgm:pt modelId="{9A53E23D-E2C5-4F45-92B9-0F4CC04BE2C5}" type="pres">
      <dgm:prSet presAssocID="{E6DED97C-B6C5-4E1A-B0F6-AC05E26A5E11}" presName="hierChild5" presStyleCnt="0"/>
      <dgm:spPr/>
    </dgm:pt>
    <dgm:pt modelId="{0FDA9963-C9A0-4603-AF4A-404B4099DC18}" type="pres">
      <dgm:prSet presAssocID="{B1290E26-6F4A-41C6-A713-513AF74118DA}" presName="Name37" presStyleLbl="parChTrans1D3" presStyleIdx="9" presStyleCnt="10"/>
      <dgm:spPr/>
    </dgm:pt>
    <dgm:pt modelId="{649A66B0-02DA-495E-A71C-6A0A66574422}" type="pres">
      <dgm:prSet presAssocID="{514E669E-45FB-4FFD-942A-F1D1459888D9}" presName="hierRoot2" presStyleCnt="0">
        <dgm:presLayoutVars>
          <dgm:hierBranch val="init"/>
        </dgm:presLayoutVars>
      </dgm:prSet>
      <dgm:spPr/>
    </dgm:pt>
    <dgm:pt modelId="{921B327F-BE88-4D23-B6C3-6870DB315BD9}" type="pres">
      <dgm:prSet presAssocID="{514E669E-45FB-4FFD-942A-F1D1459888D9}" presName="rootComposite" presStyleCnt="0"/>
      <dgm:spPr/>
    </dgm:pt>
    <dgm:pt modelId="{9909B463-8B0B-44FC-B459-C9FA617482A1}" type="pres">
      <dgm:prSet presAssocID="{514E669E-45FB-4FFD-942A-F1D1459888D9}" presName="rootText" presStyleLbl="node3" presStyleIdx="9" presStyleCnt="10">
        <dgm:presLayoutVars>
          <dgm:chPref val="3"/>
        </dgm:presLayoutVars>
      </dgm:prSet>
      <dgm:spPr/>
    </dgm:pt>
    <dgm:pt modelId="{92399722-81D8-43A3-8DB0-F52D56C2A36A}" type="pres">
      <dgm:prSet presAssocID="{514E669E-45FB-4FFD-942A-F1D1459888D9}" presName="rootConnector" presStyleLbl="node3" presStyleIdx="9" presStyleCnt="10"/>
      <dgm:spPr/>
    </dgm:pt>
    <dgm:pt modelId="{CAF70F31-A426-4EDD-8CA2-D262F14EA5F7}" type="pres">
      <dgm:prSet presAssocID="{514E669E-45FB-4FFD-942A-F1D1459888D9}" presName="hierChild4" presStyleCnt="0"/>
      <dgm:spPr/>
    </dgm:pt>
    <dgm:pt modelId="{2EEC80D3-7A26-4E9B-8978-7FD5452153D2}" type="pres">
      <dgm:prSet presAssocID="{514E669E-45FB-4FFD-942A-F1D1459888D9}" presName="hierChild5" presStyleCnt="0"/>
      <dgm:spPr/>
    </dgm:pt>
    <dgm:pt modelId="{E10F0055-4C80-4C75-8C5A-3F3743F49480}" type="pres">
      <dgm:prSet presAssocID="{7E87E1BC-B365-4402-85DF-755774F6132C}" presName="hierChild5" presStyleCnt="0"/>
      <dgm:spPr/>
    </dgm:pt>
    <dgm:pt modelId="{63191931-0B58-4EAC-A39D-F4451E9AA6B7}" type="pres">
      <dgm:prSet presAssocID="{4C8A45F9-53C8-4B0B-BFA3-30E6D11D4324}" presName="hierChild3" presStyleCnt="0"/>
      <dgm:spPr/>
    </dgm:pt>
  </dgm:ptLst>
  <dgm:cxnLst>
    <dgm:cxn modelId="{D9FDB908-3505-4DD2-8E92-A799231C18E5}" srcId="{D2A40DAF-E42E-41C2-AFC1-3A0F15665A44}" destId="{A5D60DBF-A52C-41FD-A2A4-53636AB34D09}" srcOrd="1" destOrd="0" parTransId="{5FBE495D-0D62-4632-9730-9EEC4AF9E4C4}" sibTransId="{377A0154-56A8-4E70-90A4-22B2998800D3}"/>
    <dgm:cxn modelId="{7BC71409-8B0C-4825-83A9-51C24E3CBFBC}" srcId="{3B7FD47B-F1AF-4DFB-A403-EF48C20374AD}" destId="{E9CCB7AB-59E4-4AE1-9351-00197F2A6A7B}" srcOrd="1" destOrd="0" parTransId="{0B849522-43F3-4578-8F8D-42CB497D0DBA}" sibTransId="{D1535388-9BCE-4CCB-977F-0A105BA5BACE}"/>
    <dgm:cxn modelId="{F6DA9B09-2D99-466E-9835-BE599BE0A56B}" type="presOf" srcId="{D396144B-46CE-4A6E-BA16-4D20FD889B23}" destId="{43769592-6879-47EE-B550-5C983D197333}" srcOrd="0" destOrd="0" presId="urn:microsoft.com/office/officeart/2005/8/layout/orgChart1"/>
    <dgm:cxn modelId="{E0430A0B-BEDF-495D-B9F6-E728735BCD54}" type="presOf" srcId="{A5D60DBF-A52C-41FD-A2A4-53636AB34D09}" destId="{98C184B9-D683-471B-B31D-050ACBD30256}" srcOrd="1" destOrd="0" presId="urn:microsoft.com/office/officeart/2005/8/layout/orgChart1"/>
    <dgm:cxn modelId="{FD78ED0B-38D6-417C-921C-D093F75184A7}" type="presOf" srcId="{1B2CF24F-FD11-483B-AB39-5E2BF84662A3}" destId="{565026AA-9C35-4CA0-BBCE-BCFAF01164CE}" srcOrd="0" destOrd="0" presId="urn:microsoft.com/office/officeart/2005/8/layout/orgChart1"/>
    <dgm:cxn modelId="{EB49F90B-F0A3-43D0-9A04-04C76076DB81}" type="presOf" srcId="{335416A8-9E32-499F-B91D-17B2CFD0D874}" destId="{F2B3DDCE-BE8E-4B9E-BB72-FD87BD23145D}" srcOrd="0" destOrd="0" presId="urn:microsoft.com/office/officeart/2005/8/layout/orgChart1"/>
    <dgm:cxn modelId="{653C160F-FB86-42B2-9791-61904DB5E484}" type="presOf" srcId="{D4C4B5C8-5C73-4EED-8C64-93B86CFBDC54}" destId="{770326AE-5AF2-47FC-806F-EA3237A68528}" srcOrd="1" destOrd="0" presId="urn:microsoft.com/office/officeart/2005/8/layout/orgChart1"/>
    <dgm:cxn modelId="{D18F4F13-846E-48A8-8BC8-243F104795AF}" type="presOf" srcId="{3B7FD47B-F1AF-4DFB-A403-EF48C20374AD}" destId="{144A99BA-D514-481E-9966-A7AC6A7DC227}" srcOrd="1" destOrd="0" presId="urn:microsoft.com/office/officeart/2005/8/layout/orgChart1"/>
    <dgm:cxn modelId="{520C9213-9F0F-4270-8A12-6D211B0960B9}" srcId="{3B7FD47B-F1AF-4DFB-A403-EF48C20374AD}" destId="{3638FAD5-A7BA-40BD-A96B-B010A2F607B0}" srcOrd="4" destOrd="0" parTransId="{0F12EE4C-96DB-435E-AD71-C3EA4DF906BD}" sibTransId="{1D109377-AEA7-4628-AF60-999A82AD6315}"/>
    <dgm:cxn modelId="{7A94FE13-7FF0-45A8-A291-C3A3749DAC49}" type="presOf" srcId="{D2A40DAF-E42E-41C2-AFC1-3A0F15665A44}" destId="{FA4E5A70-80DE-4985-AA00-9BBEF027B223}" srcOrd="0" destOrd="0" presId="urn:microsoft.com/office/officeart/2005/8/layout/orgChart1"/>
    <dgm:cxn modelId="{35D83815-7971-470C-B126-292B116B6325}" type="presOf" srcId="{E34F5C01-B97C-4471-BC31-EAAF3F81ACFC}" destId="{3B08F117-9B4B-408D-9CE8-0B9177BD5C21}" srcOrd="0" destOrd="0" presId="urn:microsoft.com/office/officeart/2005/8/layout/orgChart1"/>
    <dgm:cxn modelId="{0D171718-F184-451C-A937-1A2F74DEBB07}" type="presOf" srcId="{9D07CC47-2115-4958-BBCE-C23A97EA8407}" destId="{461E552E-F64C-4050-877D-4774A5749906}" srcOrd="0" destOrd="0" presId="urn:microsoft.com/office/officeart/2005/8/layout/orgChart1"/>
    <dgm:cxn modelId="{962E6A1F-4925-4388-B71E-E57CB4DEFD69}" type="presOf" srcId="{8270DFD8-59BE-47AD-B9CD-E19865AFD284}" destId="{5B66F1B0-3E97-4131-88F0-33BFC76BEBE3}" srcOrd="0" destOrd="0" presId="urn:microsoft.com/office/officeart/2005/8/layout/orgChart1"/>
    <dgm:cxn modelId="{65118621-A0A8-479B-8D25-92AC3F529354}" srcId="{4C8A45F9-53C8-4B0B-BFA3-30E6D11D4324}" destId="{7E87E1BC-B365-4402-85DF-755774F6132C}" srcOrd="2" destOrd="0" parTransId="{B2769D80-3039-41A0-AA7A-7B2C5C032DC1}" sibTransId="{0CCB5258-7173-473A-8727-95DA6F6DD86B}"/>
    <dgm:cxn modelId="{6BAB0F22-DB5D-4A5F-B2E9-3291F083B38D}" srcId="{19FB5279-59BD-407B-A5A9-C31E86A0E320}" destId="{9D07CC47-2115-4958-BBCE-C23A97EA8407}" srcOrd="2" destOrd="0" parTransId="{47734535-AC78-46B8-A97D-BBFA685E4423}" sibTransId="{2459AAE5-1437-4A5E-8802-53F529B9D2CE}"/>
    <dgm:cxn modelId="{CE3A4A25-B01D-49AE-B834-A5AB5CD8EE03}" type="presOf" srcId="{7E87E1BC-B365-4402-85DF-755774F6132C}" destId="{14A0FCA5-BF65-4BD4-BA8A-4A996BEBCB7D}" srcOrd="1" destOrd="0" presId="urn:microsoft.com/office/officeart/2005/8/layout/orgChart1"/>
    <dgm:cxn modelId="{FFFEEA25-9625-408B-9C32-225B87DA8ABD}" type="presOf" srcId="{4C8A45F9-53C8-4B0B-BFA3-30E6D11D4324}" destId="{BF4141A2-86D6-49DD-82F4-BF5CCDE54C21}" srcOrd="1" destOrd="0" presId="urn:microsoft.com/office/officeart/2005/8/layout/orgChart1"/>
    <dgm:cxn modelId="{9E3F5E26-2E2B-48B9-96FC-9FC6258E31DB}" type="presOf" srcId="{9B0B3683-3978-4BCD-AD3A-74464C8379EA}" destId="{A24C9AAD-5C4A-464A-8101-DF880E80DB8A}" srcOrd="0" destOrd="0" presId="urn:microsoft.com/office/officeart/2005/8/layout/orgChart1"/>
    <dgm:cxn modelId="{5D51BB28-9952-433F-B18A-3DB70EB3E576}" type="presOf" srcId="{BB603AEC-43DB-4154-9EB1-6B1CE0EE9DBD}" destId="{615EF8BD-23C9-444D-A014-3BADE04CD201}" srcOrd="1" destOrd="0" presId="urn:microsoft.com/office/officeart/2005/8/layout/orgChart1"/>
    <dgm:cxn modelId="{8FE96729-5511-4AE2-BC3A-7C5C7854F0D5}" type="presOf" srcId="{8270DFD8-59BE-47AD-B9CD-E19865AFD284}" destId="{062CAE22-1EB7-4292-B697-F2CF08292855}" srcOrd="1" destOrd="0" presId="urn:microsoft.com/office/officeart/2005/8/layout/orgChart1"/>
    <dgm:cxn modelId="{4DDF742A-0CDC-4029-8264-7EAE83C04172}" type="presOf" srcId="{19FB5279-59BD-407B-A5A9-C31E86A0E320}" destId="{97B0614C-B8D3-425A-BA57-EB8BA89E4080}" srcOrd="1" destOrd="0" presId="urn:microsoft.com/office/officeart/2005/8/layout/orgChart1"/>
    <dgm:cxn modelId="{848E8E2B-57D0-48D0-9A0B-51AA6FBCC7AE}" type="presOf" srcId="{B925868F-E355-4783-B614-36260BDEEDDC}" destId="{E1D5640C-38BF-4621-9A29-15D881E58875}" srcOrd="1" destOrd="0" presId="urn:microsoft.com/office/officeart/2005/8/layout/orgChart1"/>
    <dgm:cxn modelId="{C168942C-3C9E-4989-8187-3365391C0D61}" type="presOf" srcId="{0D9A7514-ACBC-457B-8032-851F8731549B}" destId="{155D55E8-51DE-4C38-9764-1D33BE0CA29D}" srcOrd="0" destOrd="0" presId="urn:microsoft.com/office/officeart/2005/8/layout/orgChart1"/>
    <dgm:cxn modelId="{84CC802F-7B4F-4BF0-AE59-4516C0143FF0}" type="presOf" srcId="{E6DED97C-B6C5-4E1A-B0F6-AC05E26A5E11}" destId="{FC7BF906-9EEB-4C83-AEDC-6C5FA6F7D3B9}" srcOrd="1" destOrd="0" presId="urn:microsoft.com/office/officeart/2005/8/layout/orgChart1"/>
    <dgm:cxn modelId="{85F9ED2F-4499-45BC-81FC-86CFF324011D}" type="presOf" srcId="{514E669E-45FB-4FFD-942A-F1D1459888D9}" destId="{9909B463-8B0B-44FC-B459-C9FA617482A1}" srcOrd="0" destOrd="0" presId="urn:microsoft.com/office/officeart/2005/8/layout/orgChart1"/>
    <dgm:cxn modelId="{1CF1E931-F2D3-456E-BEBF-CEC429BED0AC}" type="presOf" srcId="{D06D9F3E-66AA-4D55-8630-8406970D214F}" destId="{27823659-A1E6-4882-875D-898228AABB31}" srcOrd="0" destOrd="0" presId="urn:microsoft.com/office/officeart/2005/8/layout/orgChart1"/>
    <dgm:cxn modelId="{A63BE732-FD50-43ED-ABB0-B05A43A5DAB2}" srcId="{19FB5279-59BD-407B-A5A9-C31E86A0E320}" destId="{3B7FD47B-F1AF-4DFB-A403-EF48C20374AD}" srcOrd="0" destOrd="0" parTransId="{415DCA9B-7BF6-4195-9D28-ECBB4209B3AD}" sibTransId="{C8639191-156B-41F0-82CD-8CB62C27D216}"/>
    <dgm:cxn modelId="{63915235-A7B1-41FF-951F-8AA2277A20C2}" type="presOf" srcId="{0CC2C179-B363-4F1F-9077-92AD045534CB}" destId="{655CD101-4804-441C-B1DE-71505C182955}" srcOrd="0" destOrd="0" presId="urn:microsoft.com/office/officeart/2005/8/layout/orgChart1"/>
    <dgm:cxn modelId="{FD9C6936-5140-43D1-AD2D-EC29AF98D2CB}" srcId="{D402E421-64CD-47BF-A527-E1AAB6EE5B59}" destId="{E64D94FD-D58B-410A-9C37-3E092ABDC2A3}" srcOrd="2" destOrd="0" parTransId="{2FDF7249-2812-4211-86C8-A3BC68BF6701}" sibTransId="{C8F93AFC-90D0-4CBE-9083-A18231E76B88}"/>
    <dgm:cxn modelId="{92638536-8482-45A9-9847-1CF875215B6B}" type="presOf" srcId="{3B7FD47B-F1AF-4DFB-A403-EF48C20374AD}" destId="{6E5CE9F9-8445-4ACA-BDEF-336393E47A77}" srcOrd="0" destOrd="0" presId="urn:microsoft.com/office/officeart/2005/8/layout/orgChart1"/>
    <dgm:cxn modelId="{BCD31837-57F6-4921-926D-2E465F11A755}" type="presOf" srcId="{DE776975-ED7B-4CFA-8E6B-303E399506AF}" destId="{361D98B9-8B75-487B-B390-F79222CA542B}" srcOrd="0" destOrd="0" presId="urn:microsoft.com/office/officeart/2005/8/layout/orgChart1"/>
    <dgm:cxn modelId="{6303DC37-F00D-4232-90CC-2E00A4729B84}" type="presOf" srcId="{D402E421-64CD-47BF-A527-E1AAB6EE5B59}" destId="{8B3535F7-CE7E-41A3-8811-9730F920194B}" srcOrd="0" destOrd="0" presId="urn:microsoft.com/office/officeart/2005/8/layout/orgChart1"/>
    <dgm:cxn modelId="{2C7EF749-A28A-4CF1-8AFD-50F6E244188D}" srcId="{D402E421-64CD-47BF-A527-E1AAB6EE5B59}" destId="{BB603AEC-43DB-4154-9EB1-6B1CE0EE9DBD}" srcOrd="0" destOrd="0" parTransId="{589955AA-F1F1-47CA-9311-B236F924C61A}" sibTransId="{8452D405-D272-4880-911E-C6ED229C2BD4}"/>
    <dgm:cxn modelId="{30BD9950-297F-4435-9EFE-466F1BEBF746}" type="presOf" srcId="{E64D94FD-D58B-410A-9C37-3E092ABDC2A3}" destId="{C9A369D1-91AA-4D62-8C78-85E1A290B197}" srcOrd="1" destOrd="0" presId="urn:microsoft.com/office/officeart/2005/8/layout/orgChart1"/>
    <dgm:cxn modelId="{21011752-3336-433D-9C45-809BEC2ACB9F}" type="presOf" srcId="{9D07CC47-2115-4958-BBCE-C23A97EA8407}" destId="{F0996F11-A674-4F51-BCDD-90A5A62B220E}" srcOrd="1" destOrd="0" presId="urn:microsoft.com/office/officeart/2005/8/layout/orgChart1"/>
    <dgm:cxn modelId="{3146A353-7F0C-4BB0-AEEC-F4D1A1B2A1E6}" type="presOf" srcId="{589955AA-F1F1-47CA-9311-B236F924C61A}" destId="{6A04AB09-B11E-4DF8-AD47-5799C36A384D}" srcOrd="0" destOrd="0" presId="urn:microsoft.com/office/officeart/2005/8/layout/orgChart1"/>
    <dgm:cxn modelId="{7D640557-1EE4-4B76-B128-EE3D91948954}" type="presOf" srcId="{E9CCB7AB-59E4-4AE1-9351-00197F2A6A7B}" destId="{E53F7173-9A7F-4403-BC31-197E5C8DE53C}" srcOrd="0" destOrd="0" presId="urn:microsoft.com/office/officeart/2005/8/layout/orgChart1"/>
    <dgm:cxn modelId="{906F465A-2FD7-402D-A84E-FB1F3EC2ECC6}" srcId="{3B7FD47B-F1AF-4DFB-A403-EF48C20374AD}" destId="{0CC2C179-B363-4F1F-9077-92AD045534CB}" srcOrd="2" destOrd="0" parTransId="{BB69B72C-EDB8-4258-A459-3A044995CC96}" sibTransId="{E3732C21-95EB-42B7-9E12-70EDAFC17C43}"/>
    <dgm:cxn modelId="{A515325C-2D36-437E-9E16-48F623E45E21}" type="presOf" srcId="{0CC2C179-B363-4F1F-9077-92AD045534CB}" destId="{6280D7E5-0057-4768-81E8-E91341E403F2}" srcOrd="1" destOrd="0" presId="urn:microsoft.com/office/officeart/2005/8/layout/orgChart1"/>
    <dgm:cxn modelId="{0BBCB65F-7600-4778-A15C-7D9181EB0C13}" srcId="{3B7FD47B-F1AF-4DFB-A403-EF48C20374AD}" destId="{07999E93-19E5-425C-99A7-0F474D3C34CE}" srcOrd="3" destOrd="0" parTransId="{4FAF2AF9-D181-4980-806B-B02D4955336D}" sibTransId="{3E271601-EFD3-44EC-8F46-1B0094FAA48B}"/>
    <dgm:cxn modelId="{F20B4660-AB7E-4964-86AE-4301E1EBBF0D}" srcId="{D06D9F3E-66AA-4D55-8630-8406970D214F}" destId="{4C8A45F9-53C8-4B0B-BFA3-30E6D11D4324}" srcOrd="0" destOrd="0" parTransId="{EB4C6309-828E-4D46-9E43-5DE340E86E06}" sibTransId="{039A42D3-4623-4849-91DD-7E0A8784F6F5}"/>
    <dgm:cxn modelId="{03FAA161-4319-484F-A0A4-7D7CDA0F2074}" srcId="{7E87E1BC-B365-4402-85DF-755774F6132C}" destId="{8270DFD8-59BE-47AD-B9CD-E19865AFD284}" srcOrd="1" destOrd="0" parTransId="{E34F5C01-B97C-4471-BC31-EAAF3F81ACFC}" sibTransId="{40735C78-76AC-4092-992A-5672216A7032}"/>
    <dgm:cxn modelId="{4D7A9A69-E1B5-435F-AB72-96B278891DFC}" type="presOf" srcId="{E2C9C7C0-BFBC-4579-88DB-EE3F223038A2}" destId="{789AE907-3A84-4B7B-9A04-93E35846CE14}" srcOrd="0" destOrd="0" presId="urn:microsoft.com/office/officeart/2005/8/layout/orgChart1"/>
    <dgm:cxn modelId="{5E1BA36A-04C0-48B7-9A8F-C54D3ADE85AA}" srcId="{4C8A45F9-53C8-4B0B-BFA3-30E6D11D4324}" destId="{D402E421-64CD-47BF-A527-E1AAB6EE5B59}" srcOrd="1" destOrd="0" parTransId="{DE776975-ED7B-4CFA-8E6B-303E399506AF}" sibTransId="{582AA84C-6CF6-4C21-BEA6-037689E68497}"/>
    <dgm:cxn modelId="{96AFAA6B-5627-4527-8EED-E6C1A8BF1DC8}" srcId="{7E87E1BC-B365-4402-85DF-755774F6132C}" destId="{49159D3B-45FA-44DC-84D2-7B4F5015B42C}" srcOrd="0" destOrd="0" parTransId="{316AB51F-D483-4D82-9250-62760E162FE0}" sibTransId="{B19FFC0A-4244-4EF0-ABD8-7BE4030C7ED4}"/>
    <dgm:cxn modelId="{FC960279-367B-49FA-BF0D-1B8E96C78EB8}" srcId="{7E87E1BC-B365-4402-85DF-755774F6132C}" destId="{E6DED97C-B6C5-4E1A-B0F6-AC05E26A5E11}" srcOrd="2" destOrd="0" parTransId="{AA6D6BCF-F876-4E24-BDD7-4B845AD9F386}" sibTransId="{7A91D231-B0C4-4389-A239-4343801DFA87}"/>
    <dgm:cxn modelId="{11FECB7A-AA2C-4496-B49D-4F9FA9234A77}" type="presOf" srcId="{514E669E-45FB-4FFD-942A-F1D1459888D9}" destId="{92399722-81D8-43A3-8DB0-F52D56C2A36A}" srcOrd="1" destOrd="0" presId="urn:microsoft.com/office/officeart/2005/8/layout/orgChart1"/>
    <dgm:cxn modelId="{BC49B57F-F300-466C-A37C-1C50C185A79C}" srcId="{D402E421-64CD-47BF-A527-E1AAB6EE5B59}" destId="{B925868F-E355-4783-B614-36260BDEEDDC}" srcOrd="1" destOrd="0" parTransId="{9E0C1F04-DAD9-494D-B4A4-386E3411C999}" sibTransId="{D23D04E8-FE73-41A2-A06B-360AA88F1378}"/>
    <dgm:cxn modelId="{41E9A581-D1F9-424F-9442-E55B8DF30F63}" type="presOf" srcId="{1B2CF24F-FD11-483B-AB39-5E2BF84662A3}" destId="{33A3293A-5579-448A-A68C-7D484F98F0E8}" srcOrd="1" destOrd="0" presId="urn:microsoft.com/office/officeart/2005/8/layout/orgChart1"/>
    <dgm:cxn modelId="{F0420D82-037B-4B8A-AA56-CFF4F250BCFE}" srcId="{D2A40DAF-E42E-41C2-AFC1-3A0F15665A44}" destId="{335416A8-9E32-499F-B91D-17B2CFD0D874}" srcOrd="0" destOrd="0" parTransId="{E74B87C5-A712-4988-A3E1-9E886B49663E}" sibTransId="{6D27FC05-E1BE-43DF-9821-FBA8CAC2B11F}"/>
    <dgm:cxn modelId="{C37C6785-0797-40DD-935B-B46DCFE8511E}" type="presOf" srcId="{47734535-AC78-46B8-A97D-BBFA685E4423}" destId="{4A373BFB-9550-46FF-A99B-9D186E2D3C19}" srcOrd="0" destOrd="0" presId="urn:microsoft.com/office/officeart/2005/8/layout/orgChart1"/>
    <dgm:cxn modelId="{83E13287-E065-483A-9409-8928AEB77C11}" type="presOf" srcId="{07999E93-19E5-425C-99A7-0F474D3C34CE}" destId="{F13FDE85-24F5-4A96-9327-1C2AEF4F2685}" srcOrd="0" destOrd="0" presId="urn:microsoft.com/office/officeart/2005/8/layout/orgChart1"/>
    <dgm:cxn modelId="{27BEE189-A900-421B-BF7D-7D5652587022}" type="presOf" srcId="{D402E421-64CD-47BF-A527-E1AAB6EE5B59}" destId="{54037E26-1C8C-430B-8B24-AB6451BADC1B}" srcOrd="1" destOrd="0" presId="urn:microsoft.com/office/officeart/2005/8/layout/orgChart1"/>
    <dgm:cxn modelId="{79AEFD8E-ADA2-4EA2-AE1B-6DEEC1A682CC}" type="presOf" srcId="{A5D60DBF-A52C-41FD-A2A4-53636AB34D09}" destId="{828C9B0A-769B-4B65-A466-0F30D1DB947A}" srcOrd="0" destOrd="0" presId="urn:microsoft.com/office/officeart/2005/8/layout/orgChart1"/>
    <dgm:cxn modelId="{EDEB2790-DF31-4CCE-9538-668FD0B04BC7}" type="presOf" srcId="{0F12EE4C-96DB-435E-AD71-C3EA4DF906BD}" destId="{C822DE72-9477-41EE-A977-FFF22D88AD10}" srcOrd="0" destOrd="0" presId="urn:microsoft.com/office/officeart/2005/8/layout/orgChart1"/>
    <dgm:cxn modelId="{BF8D0293-89BB-4B8C-AF9B-401B080402BD}" type="presOf" srcId="{0B849522-43F3-4578-8F8D-42CB497D0DBA}" destId="{28E95117-90CE-4E3A-9A4C-DB9574768A20}" srcOrd="0" destOrd="0" presId="urn:microsoft.com/office/officeart/2005/8/layout/orgChart1"/>
    <dgm:cxn modelId="{1637D594-D398-41AA-92B7-00A805CDE544}" srcId="{9D07CC47-2115-4958-BBCE-C23A97EA8407}" destId="{D396144B-46CE-4A6E-BA16-4D20FD889B23}" srcOrd="0" destOrd="0" parTransId="{DAD9C359-7E58-4FE5-9726-6FB1D6EA2E65}" sibTransId="{6D04D157-FFE5-49F6-8299-9A3169757E4A}"/>
    <dgm:cxn modelId="{C42B65AC-52E1-4062-876A-ACB4B2D35DE7}" type="presOf" srcId="{7E87E1BC-B365-4402-85DF-755774F6132C}" destId="{B3A8E7C6-20B1-49C4-B06A-7D94248183E1}" srcOrd="0" destOrd="0" presId="urn:microsoft.com/office/officeart/2005/8/layout/orgChart1"/>
    <dgm:cxn modelId="{FF6D6EAC-1BD6-4EA5-A72C-43D7019FAB3B}" type="presOf" srcId="{49159D3B-45FA-44DC-84D2-7B4F5015B42C}" destId="{FA03AFC2-076A-4245-8080-EDB26C8D5B9E}" srcOrd="1" destOrd="0" presId="urn:microsoft.com/office/officeart/2005/8/layout/orgChart1"/>
    <dgm:cxn modelId="{45D119B1-804E-4E66-95C2-8E32A0F66FDF}" type="presOf" srcId="{9E0C1F04-DAD9-494D-B4A4-386E3411C999}" destId="{0FC61D63-95F5-4E2D-A0C2-ED766E29EC0C}" srcOrd="0" destOrd="0" presId="urn:microsoft.com/office/officeart/2005/8/layout/orgChart1"/>
    <dgm:cxn modelId="{643C69B2-373A-4507-9B1C-A38BAA78D82F}" type="presOf" srcId="{0E28EAF2-DA42-4F3B-9277-2AC2D174965C}" destId="{E6320607-20D2-4322-BD60-61A9824AA032}" srcOrd="0" destOrd="0" presId="urn:microsoft.com/office/officeart/2005/8/layout/orgChart1"/>
    <dgm:cxn modelId="{E5AF91B2-6F08-46A2-986D-AEB0F1C1E4C2}" type="presOf" srcId="{5FBE495D-0D62-4632-9730-9EEC4AF9E4C4}" destId="{18048681-7737-4814-87DD-A1326D56D0D0}" srcOrd="0" destOrd="0" presId="urn:microsoft.com/office/officeart/2005/8/layout/orgChart1"/>
    <dgm:cxn modelId="{D46ABFB4-EC25-49FA-8654-F69406DF5969}" type="presOf" srcId="{E74B87C5-A712-4988-A3E1-9E886B49663E}" destId="{8855DA07-CF2F-4E35-8196-53BB3D6EDFEC}" srcOrd="0" destOrd="0" presId="urn:microsoft.com/office/officeart/2005/8/layout/orgChart1"/>
    <dgm:cxn modelId="{06AC59B5-0FDC-452E-96A2-C7937A39D1AC}" type="presOf" srcId="{B925868F-E355-4783-B614-36260BDEEDDC}" destId="{04D71672-E110-4869-9860-A67DBB9929A9}" srcOrd="0" destOrd="0" presId="urn:microsoft.com/office/officeart/2005/8/layout/orgChart1"/>
    <dgm:cxn modelId="{2D14AFB6-1C70-4503-BDBE-2329EFC718C0}" type="presOf" srcId="{D396144B-46CE-4A6E-BA16-4D20FD889B23}" destId="{6D2509E7-14FC-4C7B-A322-49C1CD0D7C29}" srcOrd="1" destOrd="0" presId="urn:microsoft.com/office/officeart/2005/8/layout/orgChart1"/>
    <dgm:cxn modelId="{BB3841B7-B23E-4248-81EA-BDAC78B6C9CB}" type="presOf" srcId="{E9CCB7AB-59E4-4AE1-9351-00197F2A6A7B}" destId="{6513F66B-9D4C-4D78-97B4-2623E6D8171E}" srcOrd="1" destOrd="0" presId="urn:microsoft.com/office/officeart/2005/8/layout/orgChart1"/>
    <dgm:cxn modelId="{D62461B7-E638-43B6-BF05-A7545B78B20F}" type="presOf" srcId="{4C8A45F9-53C8-4B0B-BFA3-30E6D11D4324}" destId="{65369C92-DD42-4179-BA88-7B1E16690420}" srcOrd="0" destOrd="0" presId="urn:microsoft.com/office/officeart/2005/8/layout/orgChart1"/>
    <dgm:cxn modelId="{AAFF5EB9-34D1-4727-95E4-75B946384D33}" type="presOf" srcId="{B1290E26-6F4A-41C6-A713-513AF74118DA}" destId="{0FDA9963-C9A0-4603-AF4A-404B4099DC18}" srcOrd="0" destOrd="0" presId="urn:microsoft.com/office/officeart/2005/8/layout/orgChart1"/>
    <dgm:cxn modelId="{C844EFC1-D0F0-4F12-8C2B-B21A7DE91C4F}" type="presOf" srcId="{BB69B72C-EDB8-4258-A459-3A044995CC96}" destId="{4B348BCB-128D-44B8-863C-F2B4A06A1B23}" srcOrd="0" destOrd="0" presId="urn:microsoft.com/office/officeart/2005/8/layout/orgChart1"/>
    <dgm:cxn modelId="{C78290C5-52D1-4788-9EC5-DF5A42C85213}" type="presOf" srcId="{3638FAD5-A7BA-40BD-A96B-B010A2F607B0}" destId="{286C92CE-1191-47AF-9ACA-211267AC8050}" srcOrd="0" destOrd="0" presId="urn:microsoft.com/office/officeart/2005/8/layout/orgChart1"/>
    <dgm:cxn modelId="{E665D1C8-9CF3-47E2-8809-4B4D2C3239CA}" type="presOf" srcId="{2FDF7249-2812-4211-86C8-A3BC68BF6701}" destId="{D5FD702F-38FE-4956-9BFC-AAC688BB59DA}" srcOrd="0" destOrd="0" presId="urn:microsoft.com/office/officeart/2005/8/layout/orgChart1"/>
    <dgm:cxn modelId="{8416E0CA-4DDF-49F3-85D6-E08B4302EEED}" type="presOf" srcId="{49159D3B-45FA-44DC-84D2-7B4F5015B42C}" destId="{38F9BEE2-6679-446E-9D01-AFE9D70F27F4}" srcOrd="0" destOrd="0" presId="urn:microsoft.com/office/officeart/2005/8/layout/orgChart1"/>
    <dgm:cxn modelId="{DD4B3ACC-762A-45C0-A596-8FD279C07F0D}" srcId="{7E87E1BC-B365-4402-85DF-755774F6132C}" destId="{514E669E-45FB-4FFD-942A-F1D1459888D9}" srcOrd="3" destOrd="0" parTransId="{B1290E26-6F4A-41C6-A713-513AF74118DA}" sibTransId="{7C64364B-8059-4C23-82D5-852129815493}"/>
    <dgm:cxn modelId="{6F76A1CE-F3AF-4C60-B5C9-90D4EB4CE1F6}" type="presOf" srcId="{415DCA9B-7BF6-4195-9D28-ECBB4209B3AD}" destId="{C59817B7-5BF8-4092-84F5-852733F7FF98}" srcOrd="0" destOrd="0" presId="urn:microsoft.com/office/officeart/2005/8/layout/orgChart1"/>
    <dgm:cxn modelId="{183D8FD3-C17C-4E7B-9275-B3815F0F157E}" type="presOf" srcId="{335416A8-9E32-499F-B91D-17B2CFD0D874}" destId="{B2A1896A-4FF3-4772-8CE5-19AF7F7A4186}" srcOrd="1" destOrd="0" presId="urn:microsoft.com/office/officeart/2005/8/layout/orgChart1"/>
    <dgm:cxn modelId="{F7822ED7-724C-42A9-A1AC-80B71F2D5F48}" type="presOf" srcId="{B2769D80-3039-41A0-AA7A-7B2C5C032DC1}" destId="{72DA8AB9-8DB0-408B-8233-FABA53BE108C}" srcOrd="0" destOrd="0" presId="urn:microsoft.com/office/officeart/2005/8/layout/orgChart1"/>
    <dgm:cxn modelId="{2DD43CD9-A80F-45C9-BE36-3BB004FFF20C}" srcId="{9D07CC47-2115-4958-BBCE-C23A97EA8407}" destId="{D4C4B5C8-5C73-4EED-8C64-93B86CFBDC54}" srcOrd="1" destOrd="0" parTransId="{0E28EAF2-DA42-4F3B-9277-2AC2D174965C}" sibTransId="{1717D953-3801-4853-A9FC-5342C2D4D57C}"/>
    <dgm:cxn modelId="{A98C9FD9-3168-4699-B695-E5CADCB53D35}" type="presOf" srcId="{DAD9C359-7E58-4FE5-9726-6FB1D6EA2E65}" destId="{186B79EE-CD67-4C84-A4D7-77A5349C2181}" srcOrd="0" destOrd="0" presId="urn:microsoft.com/office/officeart/2005/8/layout/orgChart1"/>
    <dgm:cxn modelId="{0DFE69DA-9FFB-4649-AFC1-BADBC72A9EF9}" type="presOf" srcId="{3638FAD5-A7BA-40BD-A96B-B010A2F607B0}" destId="{10C33DA7-4681-4EA9-8CB7-6DA40471F4EB}" srcOrd="1" destOrd="0" presId="urn:microsoft.com/office/officeart/2005/8/layout/orgChart1"/>
    <dgm:cxn modelId="{903D3BE9-0542-4495-8278-B9F9A1E78A9F}" type="presOf" srcId="{E64D94FD-D58B-410A-9C37-3E092ABDC2A3}" destId="{8F06F405-1928-4960-A321-C3B89420562A}" srcOrd="0" destOrd="0" presId="urn:microsoft.com/office/officeart/2005/8/layout/orgChart1"/>
    <dgm:cxn modelId="{F1265EF0-32AB-4731-B9DD-636B1E788D95}" type="presOf" srcId="{AA6D6BCF-F876-4E24-BDD7-4B845AD9F386}" destId="{5D56FD2F-0AD9-42CB-954F-1F3804F28DA8}" srcOrd="0" destOrd="0" presId="urn:microsoft.com/office/officeart/2005/8/layout/orgChart1"/>
    <dgm:cxn modelId="{CDB4CFF0-D6E3-4F95-ACA3-DA3098C2C282}" type="presOf" srcId="{D4C4B5C8-5C73-4EED-8C64-93B86CFBDC54}" destId="{A8DA8E21-6E9B-40BB-9B84-1D969C4BF61F}" srcOrd="0" destOrd="0" presId="urn:microsoft.com/office/officeart/2005/8/layout/orgChart1"/>
    <dgm:cxn modelId="{91DEB2F2-C8EF-4B88-9870-A7543A01208E}" srcId="{3B7FD47B-F1AF-4DFB-A403-EF48C20374AD}" destId="{1B2CF24F-FD11-483B-AB39-5E2BF84662A3}" srcOrd="0" destOrd="0" parTransId="{E2C9C7C0-BFBC-4579-88DB-EE3F223038A2}" sibTransId="{6467A38F-25ED-44AE-AFE0-B693D2422B99}"/>
    <dgm:cxn modelId="{8EF5E2F4-AB5E-40EA-BB88-24881A2F27DA}" type="presOf" srcId="{316AB51F-D483-4D82-9250-62760E162FE0}" destId="{BEC4CA3F-0E07-4142-A1CB-36639F57D01B}" srcOrd="0" destOrd="0" presId="urn:microsoft.com/office/officeart/2005/8/layout/orgChart1"/>
    <dgm:cxn modelId="{DE942AF5-81D3-492E-971B-B56626B0D90C}" type="presOf" srcId="{4FAF2AF9-D181-4980-806B-B02D4955336D}" destId="{CFEDAFB0-AEF5-4A8B-A94D-1B02BEBC475E}" srcOrd="0" destOrd="0" presId="urn:microsoft.com/office/officeart/2005/8/layout/orgChart1"/>
    <dgm:cxn modelId="{4B7F07F6-7C7E-42AD-9F73-6F7ED55A3F02}" type="presOf" srcId="{19FB5279-59BD-407B-A5A9-C31E86A0E320}" destId="{86EC929B-0CC6-4EC8-8A25-BCBBB4242864}" srcOrd="0" destOrd="0" presId="urn:microsoft.com/office/officeart/2005/8/layout/orgChart1"/>
    <dgm:cxn modelId="{8C5469F7-2883-45F1-8BAC-FC8CCB7DE73D}" srcId="{4C8A45F9-53C8-4B0B-BFA3-30E6D11D4324}" destId="{19FB5279-59BD-407B-A5A9-C31E86A0E320}" srcOrd="0" destOrd="0" parTransId="{9B0B3683-3978-4BCD-AD3A-74464C8379EA}" sibTransId="{2CDFC839-CAA3-4060-BB71-47B9ED04AB1F}"/>
    <dgm:cxn modelId="{AA5D18F8-194B-4923-A8AF-71064AF5F3F7}" type="presOf" srcId="{BB603AEC-43DB-4154-9EB1-6B1CE0EE9DBD}" destId="{9B4746B6-C33D-4357-A336-4B6F94910C01}" srcOrd="0" destOrd="0" presId="urn:microsoft.com/office/officeart/2005/8/layout/orgChart1"/>
    <dgm:cxn modelId="{7AC520F9-6771-4D72-9BBC-996B4654BF2E}" srcId="{19FB5279-59BD-407B-A5A9-C31E86A0E320}" destId="{D2A40DAF-E42E-41C2-AFC1-3A0F15665A44}" srcOrd="1" destOrd="0" parTransId="{0D9A7514-ACBC-457B-8032-851F8731549B}" sibTransId="{99B48692-8C0A-4442-B014-10431DDD0E6D}"/>
    <dgm:cxn modelId="{36AF39FA-7D12-4507-915A-2368277E9EAB}" type="presOf" srcId="{D2A40DAF-E42E-41C2-AFC1-3A0F15665A44}" destId="{9DA0717A-D350-4885-8077-8C6051711125}" srcOrd="1" destOrd="0" presId="urn:microsoft.com/office/officeart/2005/8/layout/orgChart1"/>
    <dgm:cxn modelId="{C0A5FFFB-74BF-49F9-9373-9CE336577E35}" type="presOf" srcId="{07999E93-19E5-425C-99A7-0F474D3C34CE}" destId="{DAA07A46-2F81-4BE2-A6AB-3E1A558DB141}" srcOrd="1" destOrd="0" presId="urn:microsoft.com/office/officeart/2005/8/layout/orgChart1"/>
    <dgm:cxn modelId="{9A87E8FC-B7D0-4D43-B904-B4DB0B114AD8}" type="presOf" srcId="{E6DED97C-B6C5-4E1A-B0F6-AC05E26A5E11}" destId="{074C5861-7D0A-4538-8B34-2D64BDC253D9}" srcOrd="0" destOrd="0" presId="urn:microsoft.com/office/officeart/2005/8/layout/orgChart1"/>
    <dgm:cxn modelId="{8005B68A-1C78-4003-8AFB-BEE459B65AEE}" type="presParOf" srcId="{27823659-A1E6-4882-875D-898228AABB31}" destId="{E5E3C97C-5006-4211-BFD2-558230126938}" srcOrd="0" destOrd="0" presId="urn:microsoft.com/office/officeart/2005/8/layout/orgChart1"/>
    <dgm:cxn modelId="{9370A834-A830-4D18-81D8-CFEF9D253924}" type="presParOf" srcId="{E5E3C97C-5006-4211-BFD2-558230126938}" destId="{A38EF541-0097-4B79-8231-5CCC4AF3669F}" srcOrd="0" destOrd="0" presId="urn:microsoft.com/office/officeart/2005/8/layout/orgChart1"/>
    <dgm:cxn modelId="{1A3BCF09-C2C6-4D2D-9882-CFF10C953361}" type="presParOf" srcId="{A38EF541-0097-4B79-8231-5CCC4AF3669F}" destId="{65369C92-DD42-4179-BA88-7B1E16690420}" srcOrd="0" destOrd="0" presId="urn:microsoft.com/office/officeart/2005/8/layout/orgChart1"/>
    <dgm:cxn modelId="{78F3E068-EB01-41D3-B9AA-9417C4454056}" type="presParOf" srcId="{A38EF541-0097-4B79-8231-5CCC4AF3669F}" destId="{BF4141A2-86D6-49DD-82F4-BF5CCDE54C21}" srcOrd="1" destOrd="0" presId="urn:microsoft.com/office/officeart/2005/8/layout/orgChart1"/>
    <dgm:cxn modelId="{7AF03954-1CB3-485B-A276-6E62CE4D5BC4}" type="presParOf" srcId="{E5E3C97C-5006-4211-BFD2-558230126938}" destId="{2C6B70B2-4F8E-4909-A28F-BA76FE49142E}" srcOrd="1" destOrd="0" presId="urn:microsoft.com/office/officeart/2005/8/layout/orgChart1"/>
    <dgm:cxn modelId="{D4722AA4-3571-4DCE-9B13-68FF3CD31676}" type="presParOf" srcId="{2C6B70B2-4F8E-4909-A28F-BA76FE49142E}" destId="{A24C9AAD-5C4A-464A-8101-DF880E80DB8A}" srcOrd="0" destOrd="0" presId="urn:microsoft.com/office/officeart/2005/8/layout/orgChart1"/>
    <dgm:cxn modelId="{6853B70A-E087-4F47-B5DE-1BBE3812B078}" type="presParOf" srcId="{2C6B70B2-4F8E-4909-A28F-BA76FE49142E}" destId="{61C3C94B-995B-4F60-8D17-4A4EE698338C}" srcOrd="1" destOrd="0" presId="urn:microsoft.com/office/officeart/2005/8/layout/orgChart1"/>
    <dgm:cxn modelId="{3213B925-E5E7-4386-8617-90EDA6839476}" type="presParOf" srcId="{61C3C94B-995B-4F60-8D17-4A4EE698338C}" destId="{8DFEFEE6-9F4F-4788-B55B-B684D80B5A49}" srcOrd="0" destOrd="0" presId="urn:microsoft.com/office/officeart/2005/8/layout/orgChart1"/>
    <dgm:cxn modelId="{E0A176C6-506E-4FDF-A848-D236D5101263}" type="presParOf" srcId="{8DFEFEE6-9F4F-4788-B55B-B684D80B5A49}" destId="{86EC929B-0CC6-4EC8-8A25-BCBBB4242864}" srcOrd="0" destOrd="0" presId="urn:microsoft.com/office/officeart/2005/8/layout/orgChart1"/>
    <dgm:cxn modelId="{0E14384C-80EF-415C-96A6-812744DE2EAF}" type="presParOf" srcId="{8DFEFEE6-9F4F-4788-B55B-B684D80B5A49}" destId="{97B0614C-B8D3-425A-BA57-EB8BA89E4080}" srcOrd="1" destOrd="0" presId="urn:microsoft.com/office/officeart/2005/8/layout/orgChart1"/>
    <dgm:cxn modelId="{7C146C56-A69C-4211-B7B3-4F13CFA24C0E}" type="presParOf" srcId="{61C3C94B-995B-4F60-8D17-4A4EE698338C}" destId="{2B099800-3DF2-470B-8BDE-8ACBEEF94FCA}" srcOrd="1" destOrd="0" presId="urn:microsoft.com/office/officeart/2005/8/layout/orgChart1"/>
    <dgm:cxn modelId="{5B521948-D61B-40D1-8607-F9E3264FE1F3}" type="presParOf" srcId="{2B099800-3DF2-470B-8BDE-8ACBEEF94FCA}" destId="{C59817B7-5BF8-4092-84F5-852733F7FF98}" srcOrd="0" destOrd="0" presId="urn:microsoft.com/office/officeart/2005/8/layout/orgChart1"/>
    <dgm:cxn modelId="{A4D7C06B-E5C3-4EBC-81DF-8AA91F915009}" type="presParOf" srcId="{2B099800-3DF2-470B-8BDE-8ACBEEF94FCA}" destId="{6208735F-EC91-4B3A-A49F-C9851EBFA51D}" srcOrd="1" destOrd="0" presId="urn:microsoft.com/office/officeart/2005/8/layout/orgChart1"/>
    <dgm:cxn modelId="{6AFD452A-954B-4953-A88F-2D0F859AABB3}" type="presParOf" srcId="{6208735F-EC91-4B3A-A49F-C9851EBFA51D}" destId="{D1248D01-CF4B-4267-9513-4C72907F5BB0}" srcOrd="0" destOrd="0" presId="urn:microsoft.com/office/officeart/2005/8/layout/orgChart1"/>
    <dgm:cxn modelId="{20B640FD-56E7-446E-BA3F-987F3771EAD1}" type="presParOf" srcId="{D1248D01-CF4B-4267-9513-4C72907F5BB0}" destId="{6E5CE9F9-8445-4ACA-BDEF-336393E47A77}" srcOrd="0" destOrd="0" presId="urn:microsoft.com/office/officeart/2005/8/layout/orgChart1"/>
    <dgm:cxn modelId="{141B8D43-A0C3-49B5-BBD0-19247F296B41}" type="presParOf" srcId="{D1248D01-CF4B-4267-9513-4C72907F5BB0}" destId="{144A99BA-D514-481E-9966-A7AC6A7DC227}" srcOrd="1" destOrd="0" presId="urn:microsoft.com/office/officeart/2005/8/layout/orgChart1"/>
    <dgm:cxn modelId="{497F8D57-D60F-4DF4-AFF1-F2313844C46A}" type="presParOf" srcId="{6208735F-EC91-4B3A-A49F-C9851EBFA51D}" destId="{AB953309-2D0C-4202-8E1B-1255BDEFE3F8}" srcOrd="1" destOrd="0" presId="urn:microsoft.com/office/officeart/2005/8/layout/orgChart1"/>
    <dgm:cxn modelId="{5FD93C9A-8298-41EF-B3B1-ECD569DDD930}" type="presParOf" srcId="{AB953309-2D0C-4202-8E1B-1255BDEFE3F8}" destId="{789AE907-3A84-4B7B-9A04-93E35846CE14}" srcOrd="0" destOrd="0" presId="urn:microsoft.com/office/officeart/2005/8/layout/orgChart1"/>
    <dgm:cxn modelId="{7B736982-784F-48ED-9295-133FF0E08F53}" type="presParOf" srcId="{AB953309-2D0C-4202-8E1B-1255BDEFE3F8}" destId="{8C3F1F02-B55D-417E-93AF-0E7C5B594B09}" srcOrd="1" destOrd="0" presId="urn:microsoft.com/office/officeart/2005/8/layout/orgChart1"/>
    <dgm:cxn modelId="{7EA20622-A7D7-4A62-A251-258F39E450B3}" type="presParOf" srcId="{8C3F1F02-B55D-417E-93AF-0E7C5B594B09}" destId="{BD69E33C-1D5A-434B-800C-A40A0C1EDA74}" srcOrd="0" destOrd="0" presId="urn:microsoft.com/office/officeart/2005/8/layout/orgChart1"/>
    <dgm:cxn modelId="{2AC18E07-1869-4643-8683-7B2D9D9FADF1}" type="presParOf" srcId="{BD69E33C-1D5A-434B-800C-A40A0C1EDA74}" destId="{565026AA-9C35-4CA0-BBCE-BCFAF01164CE}" srcOrd="0" destOrd="0" presId="urn:microsoft.com/office/officeart/2005/8/layout/orgChart1"/>
    <dgm:cxn modelId="{71D51A49-45DF-45F1-829B-246B84F3AB9F}" type="presParOf" srcId="{BD69E33C-1D5A-434B-800C-A40A0C1EDA74}" destId="{33A3293A-5579-448A-A68C-7D484F98F0E8}" srcOrd="1" destOrd="0" presId="urn:microsoft.com/office/officeart/2005/8/layout/orgChart1"/>
    <dgm:cxn modelId="{A84A7004-8EF6-4419-8DDB-2E3557228200}" type="presParOf" srcId="{8C3F1F02-B55D-417E-93AF-0E7C5B594B09}" destId="{BC7047FE-7612-4592-9A90-B0A19D32A4F1}" srcOrd="1" destOrd="0" presId="urn:microsoft.com/office/officeart/2005/8/layout/orgChart1"/>
    <dgm:cxn modelId="{D9EB3A83-6390-49C2-8278-B7EFB6D3079D}" type="presParOf" srcId="{8C3F1F02-B55D-417E-93AF-0E7C5B594B09}" destId="{A93ECFD4-3D6F-4310-956A-21F34ED2FF0A}" srcOrd="2" destOrd="0" presId="urn:microsoft.com/office/officeart/2005/8/layout/orgChart1"/>
    <dgm:cxn modelId="{0702C8AA-0CF6-4953-ACCF-959C315F0CF8}" type="presParOf" srcId="{AB953309-2D0C-4202-8E1B-1255BDEFE3F8}" destId="{28E95117-90CE-4E3A-9A4C-DB9574768A20}" srcOrd="2" destOrd="0" presId="urn:microsoft.com/office/officeart/2005/8/layout/orgChart1"/>
    <dgm:cxn modelId="{487C0280-96CE-4024-95E1-E21F44DA1C8A}" type="presParOf" srcId="{AB953309-2D0C-4202-8E1B-1255BDEFE3F8}" destId="{1055A817-4932-43E3-B3A1-EBC03A191758}" srcOrd="3" destOrd="0" presId="urn:microsoft.com/office/officeart/2005/8/layout/orgChart1"/>
    <dgm:cxn modelId="{A76F75DE-1357-4B3A-A784-D6C32488B3D1}" type="presParOf" srcId="{1055A817-4932-43E3-B3A1-EBC03A191758}" destId="{31FA133C-C4DD-49B1-91DF-7F63BD91966F}" srcOrd="0" destOrd="0" presId="urn:microsoft.com/office/officeart/2005/8/layout/orgChart1"/>
    <dgm:cxn modelId="{B6FD4697-E22C-40F8-87D6-2C029B591D71}" type="presParOf" srcId="{31FA133C-C4DD-49B1-91DF-7F63BD91966F}" destId="{E53F7173-9A7F-4403-BC31-197E5C8DE53C}" srcOrd="0" destOrd="0" presId="urn:microsoft.com/office/officeart/2005/8/layout/orgChart1"/>
    <dgm:cxn modelId="{23A750C0-FA21-4AE7-A9AA-DF14B2B1E60A}" type="presParOf" srcId="{31FA133C-C4DD-49B1-91DF-7F63BD91966F}" destId="{6513F66B-9D4C-4D78-97B4-2623E6D8171E}" srcOrd="1" destOrd="0" presId="urn:microsoft.com/office/officeart/2005/8/layout/orgChart1"/>
    <dgm:cxn modelId="{A60A4CA3-77FF-449B-9594-33820F343716}" type="presParOf" srcId="{1055A817-4932-43E3-B3A1-EBC03A191758}" destId="{E5F3AAE0-8133-4C1C-B642-418D735FAD5A}" srcOrd="1" destOrd="0" presId="urn:microsoft.com/office/officeart/2005/8/layout/orgChart1"/>
    <dgm:cxn modelId="{A2414270-BA16-4118-AAFE-D520E89F90AD}" type="presParOf" srcId="{1055A817-4932-43E3-B3A1-EBC03A191758}" destId="{CF10B152-0D3F-4CD0-B882-BE9C373DD1E3}" srcOrd="2" destOrd="0" presId="urn:microsoft.com/office/officeart/2005/8/layout/orgChart1"/>
    <dgm:cxn modelId="{76EB7F1C-5B14-4156-B9D7-68E82C9D908C}" type="presParOf" srcId="{AB953309-2D0C-4202-8E1B-1255BDEFE3F8}" destId="{4B348BCB-128D-44B8-863C-F2B4A06A1B23}" srcOrd="4" destOrd="0" presId="urn:microsoft.com/office/officeart/2005/8/layout/orgChart1"/>
    <dgm:cxn modelId="{57510401-9CAF-4433-94C0-49A1ACE8E825}" type="presParOf" srcId="{AB953309-2D0C-4202-8E1B-1255BDEFE3F8}" destId="{4A7948D2-797F-48E5-BE5E-F48EA84101F8}" srcOrd="5" destOrd="0" presId="urn:microsoft.com/office/officeart/2005/8/layout/orgChart1"/>
    <dgm:cxn modelId="{84874601-D274-43E7-8F30-4E76837CB3D5}" type="presParOf" srcId="{4A7948D2-797F-48E5-BE5E-F48EA84101F8}" destId="{47F47F76-E25B-4C8E-B795-0BD804C0171B}" srcOrd="0" destOrd="0" presId="urn:microsoft.com/office/officeart/2005/8/layout/orgChart1"/>
    <dgm:cxn modelId="{234A8E58-2387-428D-93AD-1CB768F73EA5}" type="presParOf" srcId="{47F47F76-E25B-4C8E-B795-0BD804C0171B}" destId="{655CD101-4804-441C-B1DE-71505C182955}" srcOrd="0" destOrd="0" presId="urn:microsoft.com/office/officeart/2005/8/layout/orgChart1"/>
    <dgm:cxn modelId="{E6767208-9F86-4EFE-9D15-2FD253394DF9}" type="presParOf" srcId="{47F47F76-E25B-4C8E-B795-0BD804C0171B}" destId="{6280D7E5-0057-4768-81E8-E91341E403F2}" srcOrd="1" destOrd="0" presId="urn:microsoft.com/office/officeart/2005/8/layout/orgChart1"/>
    <dgm:cxn modelId="{31902FC1-0A34-42EE-8809-DE0B6882954E}" type="presParOf" srcId="{4A7948D2-797F-48E5-BE5E-F48EA84101F8}" destId="{9D594915-2182-407F-83E3-A243BAB32676}" srcOrd="1" destOrd="0" presId="urn:microsoft.com/office/officeart/2005/8/layout/orgChart1"/>
    <dgm:cxn modelId="{B5AA4A26-248C-4DD1-9F3A-28EAD6BF6AB1}" type="presParOf" srcId="{4A7948D2-797F-48E5-BE5E-F48EA84101F8}" destId="{43796C2B-EA2D-4BA2-ACFB-77D37C211327}" srcOrd="2" destOrd="0" presId="urn:microsoft.com/office/officeart/2005/8/layout/orgChart1"/>
    <dgm:cxn modelId="{CAAA572E-3563-440F-B5CB-656B3807F219}" type="presParOf" srcId="{AB953309-2D0C-4202-8E1B-1255BDEFE3F8}" destId="{CFEDAFB0-AEF5-4A8B-A94D-1B02BEBC475E}" srcOrd="6" destOrd="0" presId="urn:microsoft.com/office/officeart/2005/8/layout/orgChart1"/>
    <dgm:cxn modelId="{68C2022F-B127-4514-925B-040EB2960062}" type="presParOf" srcId="{AB953309-2D0C-4202-8E1B-1255BDEFE3F8}" destId="{29A381B6-8032-46E3-BA9A-2802A17E5FA0}" srcOrd="7" destOrd="0" presId="urn:microsoft.com/office/officeart/2005/8/layout/orgChart1"/>
    <dgm:cxn modelId="{899AC250-DA22-46ED-8C7A-EFA59472F8B5}" type="presParOf" srcId="{29A381B6-8032-46E3-BA9A-2802A17E5FA0}" destId="{8D4A268A-7FA8-411D-B7D5-2DB1DA0C79D1}" srcOrd="0" destOrd="0" presId="urn:microsoft.com/office/officeart/2005/8/layout/orgChart1"/>
    <dgm:cxn modelId="{075F587F-393B-441C-9FC5-C2A85E9AD625}" type="presParOf" srcId="{8D4A268A-7FA8-411D-B7D5-2DB1DA0C79D1}" destId="{F13FDE85-24F5-4A96-9327-1C2AEF4F2685}" srcOrd="0" destOrd="0" presId="urn:microsoft.com/office/officeart/2005/8/layout/orgChart1"/>
    <dgm:cxn modelId="{69470F51-F98B-4860-92CC-0E00B381A2B1}" type="presParOf" srcId="{8D4A268A-7FA8-411D-B7D5-2DB1DA0C79D1}" destId="{DAA07A46-2F81-4BE2-A6AB-3E1A558DB141}" srcOrd="1" destOrd="0" presId="urn:microsoft.com/office/officeart/2005/8/layout/orgChart1"/>
    <dgm:cxn modelId="{FA865E94-A3C4-411B-8047-769E2D099A45}" type="presParOf" srcId="{29A381B6-8032-46E3-BA9A-2802A17E5FA0}" destId="{82C66DBF-9B0B-440F-B797-E1C77A07EF35}" srcOrd="1" destOrd="0" presId="urn:microsoft.com/office/officeart/2005/8/layout/orgChart1"/>
    <dgm:cxn modelId="{D2501BD2-677B-4A3F-91C3-275C3DAADFE0}" type="presParOf" srcId="{29A381B6-8032-46E3-BA9A-2802A17E5FA0}" destId="{F17E160D-FD05-41FF-8F94-83F40BD186C7}" srcOrd="2" destOrd="0" presId="urn:microsoft.com/office/officeart/2005/8/layout/orgChart1"/>
    <dgm:cxn modelId="{EB68668D-80E4-40AD-9BC6-3B2F39DE74B5}" type="presParOf" srcId="{AB953309-2D0C-4202-8E1B-1255BDEFE3F8}" destId="{C822DE72-9477-41EE-A977-FFF22D88AD10}" srcOrd="8" destOrd="0" presId="urn:microsoft.com/office/officeart/2005/8/layout/orgChart1"/>
    <dgm:cxn modelId="{D46DD27F-0651-4EBD-A692-625148D47ACF}" type="presParOf" srcId="{AB953309-2D0C-4202-8E1B-1255BDEFE3F8}" destId="{38C9912E-5FAE-4354-9913-7EA59E40E431}" srcOrd="9" destOrd="0" presId="urn:microsoft.com/office/officeart/2005/8/layout/orgChart1"/>
    <dgm:cxn modelId="{B507364E-F379-4DD8-8114-4D6F2E35C117}" type="presParOf" srcId="{38C9912E-5FAE-4354-9913-7EA59E40E431}" destId="{DB9737A5-37B2-4A14-BDE7-41C44497DC7B}" srcOrd="0" destOrd="0" presId="urn:microsoft.com/office/officeart/2005/8/layout/orgChart1"/>
    <dgm:cxn modelId="{B07C788A-C575-496E-95EC-80611FC01C17}" type="presParOf" srcId="{DB9737A5-37B2-4A14-BDE7-41C44497DC7B}" destId="{286C92CE-1191-47AF-9ACA-211267AC8050}" srcOrd="0" destOrd="0" presId="urn:microsoft.com/office/officeart/2005/8/layout/orgChart1"/>
    <dgm:cxn modelId="{8ECB9426-215C-466F-9387-E9A1F7B5795B}" type="presParOf" srcId="{DB9737A5-37B2-4A14-BDE7-41C44497DC7B}" destId="{10C33DA7-4681-4EA9-8CB7-6DA40471F4EB}" srcOrd="1" destOrd="0" presId="urn:microsoft.com/office/officeart/2005/8/layout/orgChart1"/>
    <dgm:cxn modelId="{D9720402-7D91-4D9B-B416-5145ABE5608B}" type="presParOf" srcId="{38C9912E-5FAE-4354-9913-7EA59E40E431}" destId="{A1B774D0-5829-4528-BD4D-0AEDA1CE7BCF}" srcOrd="1" destOrd="0" presId="urn:microsoft.com/office/officeart/2005/8/layout/orgChart1"/>
    <dgm:cxn modelId="{1BF530FE-6A45-4D8C-B3BA-0955D1FAB126}" type="presParOf" srcId="{38C9912E-5FAE-4354-9913-7EA59E40E431}" destId="{660D95F9-53B0-4812-B86D-6247915D00C9}" srcOrd="2" destOrd="0" presId="urn:microsoft.com/office/officeart/2005/8/layout/orgChart1"/>
    <dgm:cxn modelId="{7575E0DB-05A7-4FEE-8AD3-3A58D7B8CB4D}" type="presParOf" srcId="{6208735F-EC91-4B3A-A49F-C9851EBFA51D}" destId="{39BBF72F-CD19-45D8-B6B6-8E4849466B3D}" srcOrd="2" destOrd="0" presId="urn:microsoft.com/office/officeart/2005/8/layout/orgChart1"/>
    <dgm:cxn modelId="{F7A7F470-F899-4F3A-B5D7-4710D20D99FF}" type="presParOf" srcId="{2B099800-3DF2-470B-8BDE-8ACBEEF94FCA}" destId="{155D55E8-51DE-4C38-9764-1D33BE0CA29D}" srcOrd="2" destOrd="0" presId="urn:microsoft.com/office/officeart/2005/8/layout/orgChart1"/>
    <dgm:cxn modelId="{067ADA10-DC5F-4A53-9511-A881C34D60D8}" type="presParOf" srcId="{2B099800-3DF2-470B-8BDE-8ACBEEF94FCA}" destId="{FEA564E2-F754-482F-9F6E-E80DAFBD55AA}" srcOrd="3" destOrd="0" presId="urn:microsoft.com/office/officeart/2005/8/layout/orgChart1"/>
    <dgm:cxn modelId="{D7D642D8-43C4-47D8-B808-51283975F2DD}" type="presParOf" srcId="{FEA564E2-F754-482F-9F6E-E80DAFBD55AA}" destId="{5B46D37E-847E-469D-9A65-EF3B54F77280}" srcOrd="0" destOrd="0" presId="urn:microsoft.com/office/officeart/2005/8/layout/orgChart1"/>
    <dgm:cxn modelId="{B80F87C0-93A1-4B40-89B7-ADB202C11599}" type="presParOf" srcId="{5B46D37E-847E-469D-9A65-EF3B54F77280}" destId="{FA4E5A70-80DE-4985-AA00-9BBEF027B223}" srcOrd="0" destOrd="0" presId="urn:microsoft.com/office/officeart/2005/8/layout/orgChart1"/>
    <dgm:cxn modelId="{6B0649D1-4800-4D8D-86DD-9CC98CC7C1FC}" type="presParOf" srcId="{5B46D37E-847E-469D-9A65-EF3B54F77280}" destId="{9DA0717A-D350-4885-8077-8C6051711125}" srcOrd="1" destOrd="0" presId="urn:microsoft.com/office/officeart/2005/8/layout/orgChart1"/>
    <dgm:cxn modelId="{1DD43EB6-CE48-4E45-A0B3-6CE2F03A2633}" type="presParOf" srcId="{FEA564E2-F754-482F-9F6E-E80DAFBD55AA}" destId="{1B52287A-5F52-4605-8174-7CC4474327FD}" srcOrd="1" destOrd="0" presId="urn:microsoft.com/office/officeart/2005/8/layout/orgChart1"/>
    <dgm:cxn modelId="{004F7168-0DBD-4130-8ED2-5355FBBAD952}" type="presParOf" srcId="{1B52287A-5F52-4605-8174-7CC4474327FD}" destId="{8855DA07-CF2F-4E35-8196-53BB3D6EDFEC}" srcOrd="0" destOrd="0" presId="urn:microsoft.com/office/officeart/2005/8/layout/orgChart1"/>
    <dgm:cxn modelId="{1238F60E-F703-4E61-9613-82905548FC1D}" type="presParOf" srcId="{1B52287A-5F52-4605-8174-7CC4474327FD}" destId="{0834BCD8-02BB-4A78-846A-4E4562C18193}" srcOrd="1" destOrd="0" presId="urn:microsoft.com/office/officeart/2005/8/layout/orgChart1"/>
    <dgm:cxn modelId="{C2A37614-4161-40B8-AD90-E75238138270}" type="presParOf" srcId="{0834BCD8-02BB-4A78-846A-4E4562C18193}" destId="{377ED4FF-FF94-4B38-9A97-F5D0FAC9F231}" srcOrd="0" destOrd="0" presId="urn:microsoft.com/office/officeart/2005/8/layout/orgChart1"/>
    <dgm:cxn modelId="{3D4B8657-C02D-48A2-8881-F44A4B1397A9}" type="presParOf" srcId="{377ED4FF-FF94-4B38-9A97-F5D0FAC9F231}" destId="{F2B3DDCE-BE8E-4B9E-BB72-FD87BD23145D}" srcOrd="0" destOrd="0" presId="urn:microsoft.com/office/officeart/2005/8/layout/orgChart1"/>
    <dgm:cxn modelId="{427AD887-3996-4BC8-8621-7D35E5E36DA2}" type="presParOf" srcId="{377ED4FF-FF94-4B38-9A97-F5D0FAC9F231}" destId="{B2A1896A-4FF3-4772-8CE5-19AF7F7A4186}" srcOrd="1" destOrd="0" presId="urn:microsoft.com/office/officeart/2005/8/layout/orgChart1"/>
    <dgm:cxn modelId="{6C855482-BDF9-4BE5-8C59-7FEA5D8F5227}" type="presParOf" srcId="{0834BCD8-02BB-4A78-846A-4E4562C18193}" destId="{FCA12F0D-BABC-420F-8126-6B2F18B5CDF8}" srcOrd="1" destOrd="0" presId="urn:microsoft.com/office/officeart/2005/8/layout/orgChart1"/>
    <dgm:cxn modelId="{44025D70-07F6-4BFC-AE0C-69FC3DBB82E2}" type="presParOf" srcId="{0834BCD8-02BB-4A78-846A-4E4562C18193}" destId="{C037FC89-E487-4030-98B3-510C6B14FFD5}" srcOrd="2" destOrd="0" presId="urn:microsoft.com/office/officeart/2005/8/layout/orgChart1"/>
    <dgm:cxn modelId="{6982D923-96B6-4648-9327-AC4C2B31B2E6}" type="presParOf" srcId="{1B52287A-5F52-4605-8174-7CC4474327FD}" destId="{18048681-7737-4814-87DD-A1326D56D0D0}" srcOrd="2" destOrd="0" presId="urn:microsoft.com/office/officeart/2005/8/layout/orgChart1"/>
    <dgm:cxn modelId="{7B04C0AE-2E65-4173-9564-B4B6266BC3B8}" type="presParOf" srcId="{1B52287A-5F52-4605-8174-7CC4474327FD}" destId="{6A5D2D28-2152-4202-972A-467ABD2D6EA0}" srcOrd="3" destOrd="0" presId="urn:microsoft.com/office/officeart/2005/8/layout/orgChart1"/>
    <dgm:cxn modelId="{15CE0C9F-041C-4313-9E59-CC8AAAB77CD3}" type="presParOf" srcId="{6A5D2D28-2152-4202-972A-467ABD2D6EA0}" destId="{57AF509F-3C3B-4EEA-AD68-34393FB0CE33}" srcOrd="0" destOrd="0" presId="urn:microsoft.com/office/officeart/2005/8/layout/orgChart1"/>
    <dgm:cxn modelId="{C723A074-8561-4503-9D57-3501CBBBBF9C}" type="presParOf" srcId="{57AF509F-3C3B-4EEA-AD68-34393FB0CE33}" destId="{828C9B0A-769B-4B65-A466-0F30D1DB947A}" srcOrd="0" destOrd="0" presId="urn:microsoft.com/office/officeart/2005/8/layout/orgChart1"/>
    <dgm:cxn modelId="{E96D8B51-D061-4B74-BC4F-C69ACBC12409}" type="presParOf" srcId="{57AF509F-3C3B-4EEA-AD68-34393FB0CE33}" destId="{98C184B9-D683-471B-B31D-050ACBD30256}" srcOrd="1" destOrd="0" presId="urn:microsoft.com/office/officeart/2005/8/layout/orgChart1"/>
    <dgm:cxn modelId="{04888C8D-4EE9-4CE5-9A11-7872015DC0E2}" type="presParOf" srcId="{6A5D2D28-2152-4202-972A-467ABD2D6EA0}" destId="{D3388727-543F-4567-BC35-EC62174F8EF3}" srcOrd="1" destOrd="0" presId="urn:microsoft.com/office/officeart/2005/8/layout/orgChart1"/>
    <dgm:cxn modelId="{CE5296E7-3B5D-4E4D-9A76-7334C478944B}" type="presParOf" srcId="{6A5D2D28-2152-4202-972A-467ABD2D6EA0}" destId="{AA478D0F-9C5B-455D-A3EF-F0BED399214F}" srcOrd="2" destOrd="0" presId="urn:microsoft.com/office/officeart/2005/8/layout/orgChart1"/>
    <dgm:cxn modelId="{99F5344F-03D7-4536-AFDB-D3B2A8A61584}" type="presParOf" srcId="{FEA564E2-F754-482F-9F6E-E80DAFBD55AA}" destId="{717C6300-52C1-48C8-8B38-786CB25AC809}" srcOrd="2" destOrd="0" presId="urn:microsoft.com/office/officeart/2005/8/layout/orgChart1"/>
    <dgm:cxn modelId="{7C756550-1D26-4CB6-9795-847726A05B6E}" type="presParOf" srcId="{2B099800-3DF2-470B-8BDE-8ACBEEF94FCA}" destId="{4A373BFB-9550-46FF-A99B-9D186E2D3C19}" srcOrd="4" destOrd="0" presId="urn:microsoft.com/office/officeart/2005/8/layout/orgChart1"/>
    <dgm:cxn modelId="{09E209CB-34A1-4EDB-A99F-B86986E6A6F0}" type="presParOf" srcId="{2B099800-3DF2-470B-8BDE-8ACBEEF94FCA}" destId="{454C4502-093F-494D-A061-D533A516479F}" srcOrd="5" destOrd="0" presId="urn:microsoft.com/office/officeart/2005/8/layout/orgChart1"/>
    <dgm:cxn modelId="{E84FB12C-A0FB-487D-ADE5-C2E6BEAF8A17}" type="presParOf" srcId="{454C4502-093F-494D-A061-D533A516479F}" destId="{76841D19-6397-419D-B95E-794FD0B19925}" srcOrd="0" destOrd="0" presId="urn:microsoft.com/office/officeart/2005/8/layout/orgChart1"/>
    <dgm:cxn modelId="{A208A59E-4C14-4053-B4B7-285AC2176165}" type="presParOf" srcId="{76841D19-6397-419D-B95E-794FD0B19925}" destId="{461E552E-F64C-4050-877D-4774A5749906}" srcOrd="0" destOrd="0" presId="urn:microsoft.com/office/officeart/2005/8/layout/orgChart1"/>
    <dgm:cxn modelId="{EF60B230-9E95-46FA-8EBB-8593576E5675}" type="presParOf" srcId="{76841D19-6397-419D-B95E-794FD0B19925}" destId="{F0996F11-A674-4F51-BCDD-90A5A62B220E}" srcOrd="1" destOrd="0" presId="urn:microsoft.com/office/officeart/2005/8/layout/orgChart1"/>
    <dgm:cxn modelId="{7110B936-1DB0-419F-A100-D2F0F442FA14}" type="presParOf" srcId="{454C4502-093F-494D-A061-D533A516479F}" destId="{9DB40D67-D2B7-4E42-8853-4060242ACBA3}" srcOrd="1" destOrd="0" presId="urn:microsoft.com/office/officeart/2005/8/layout/orgChart1"/>
    <dgm:cxn modelId="{CDD51830-D164-481B-AE68-48E1CB57918B}" type="presParOf" srcId="{9DB40D67-D2B7-4E42-8853-4060242ACBA3}" destId="{186B79EE-CD67-4C84-A4D7-77A5349C2181}" srcOrd="0" destOrd="0" presId="urn:microsoft.com/office/officeart/2005/8/layout/orgChart1"/>
    <dgm:cxn modelId="{AA8F6931-C839-4369-BB05-88343C69B655}" type="presParOf" srcId="{9DB40D67-D2B7-4E42-8853-4060242ACBA3}" destId="{24262666-2EF4-4407-9C27-6713EF887AD3}" srcOrd="1" destOrd="0" presId="urn:microsoft.com/office/officeart/2005/8/layout/orgChart1"/>
    <dgm:cxn modelId="{E021603A-3D6F-4CE0-99BC-5436BBE5A3B4}" type="presParOf" srcId="{24262666-2EF4-4407-9C27-6713EF887AD3}" destId="{11D58C62-59DF-477B-81E5-F5DD190AC8B4}" srcOrd="0" destOrd="0" presId="urn:microsoft.com/office/officeart/2005/8/layout/orgChart1"/>
    <dgm:cxn modelId="{1F151F73-F60D-4ED5-98FF-F41511BCA275}" type="presParOf" srcId="{11D58C62-59DF-477B-81E5-F5DD190AC8B4}" destId="{43769592-6879-47EE-B550-5C983D197333}" srcOrd="0" destOrd="0" presId="urn:microsoft.com/office/officeart/2005/8/layout/orgChart1"/>
    <dgm:cxn modelId="{0B1231CB-E97D-4BAC-8345-BDA2DE94046C}" type="presParOf" srcId="{11D58C62-59DF-477B-81E5-F5DD190AC8B4}" destId="{6D2509E7-14FC-4C7B-A322-49C1CD0D7C29}" srcOrd="1" destOrd="0" presId="urn:microsoft.com/office/officeart/2005/8/layout/orgChart1"/>
    <dgm:cxn modelId="{5650175F-2FF3-445F-859A-3BAFA9C358B2}" type="presParOf" srcId="{24262666-2EF4-4407-9C27-6713EF887AD3}" destId="{ED151FF0-6883-4F9D-B507-B55D65DD5E4F}" srcOrd="1" destOrd="0" presId="urn:microsoft.com/office/officeart/2005/8/layout/orgChart1"/>
    <dgm:cxn modelId="{FACB9942-0D3A-4C66-8AD5-89384A775BE3}" type="presParOf" srcId="{24262666-2EF4-4407-9C27-6713EF887AD3}" destId="{7FCCC5A9-6406-4996-8099-A44CDE21C9BC}" srcOrd="2" destOrd="0" presId="urn:microsoft.com/office/officeart/2005/8/layout/orgChart1"/>
    <dgm:cxn modelId="{06C549ED-926C-47CB-96A6-DCD6E90BC80B}" type="presParOf" srcId="{9DB40D67-D2B7-4E42-8853-4060242ACBA3}" destId="{E6320607-20D2-4322-BD60-61A9824AA032}" srcOrd="2" destOrd="0" presId="urn:microsoft.com/office/officeart/2005/8/layout/orgChart1"/>
    <dgm:cxn modelId="{FF95842A-A7AC-4054-9E60-68EE23A80AF9}" type="presParOf" srcId="{9DB40D67-D2B7-4E42-8853-4060242ACBA3}" destId="{86A0D212-5F02-4DE9-83FB-7AF94D804844}" srcOrd="3" destOrd="0" presId="urn:microsoft.com/office/officeart/2005/8/layout/orgChart1"/>
    <dgm:cxn modelId="{15586185-4067-45D2-8785-E242BFD65B6D}" type="presParOf" srcId="{86A0D212-5F02-4DE9-83FB-7AF94D804844}" destId="{B20E5CF0-150D-4E23-880E-F94E1FF77ADB}" srcOrd="0" destOrd="0" presId="urn:microsoft.com/office/officeart/2005/8/layout/orgChart1"/>
    <dgm:cxn modelId="{1C5EB0F3-DB2D-4C4E-8217-E05E7A12FFCD}" type="presParOf" srcId="{B20E5CF0-150D-4E23-880E-F94E1FF77ADB}" destId="{A8DA8E21-6E9B-40BB-9B84-1D969C4BF61F}" srcOrd="0" destOrd="0" presId="urn:microsoft.com/office/officeart/2005/8/layout/orgChart1"/>
    <dgm:cxn modelId="{260B4280-B1B5-46C2-9AA9-3288A1E51DFF}" type="presParOf" srcId="{B20E5CF0-150D-4E23-880E-F94E1FF77ADB}" destId="{770326AE-5AF2-47FC-806F-EA3237A68528}" srcOrd="1" destOrd="0" presId="urn:microsoft.com/office/officeart/2005/8/layout/orgChart1"/>
    <dgm:cxn modelId="{EC555A17-B990-4F3F-B938-E6C6E17A6CCB}" type="presParOf" srcId="{86A0D212-5F02-4DE9-83FB-7AF94D804844}" destId="{5B7EBDE0-E33A-423C-9532-2DFF55E5D503}" srcOrd="1" destOrd="0" presId="urn:microsoft.com/office/officeart/2005/8/layout/orgChart1"/>
    <dgm:cxn modelId="{57F4E1DA-DE33-416E-B4AE-7199B1051D28}" type="presParOf" srcId="{86A0D212-5F02-4DE9-83FB-7AF94D804844}" destId="{38F1A5E2-DB0E-4525-8D8D-FB781DE24DA9}" srcOrd="2" destOrd="0" presId="urn:microsoft.com/office/officeart/2005/8/layout/orgChart1"/>
    <dgm:cxn modelId="{5F650FDF-5D92-45D6-8CD6-9E2126DE9D51}" type="presParOf" srcId="{454C4502-093F-494D-A061-D533A516479F}" destId="{5E492643-75FC-478F-9C18-E2C67C537BAB}" srcOrd="2" destOrd="0" presId="urn:microsoft.com/office/officeart/2005/8/layout/orgChart1"/>
    <dgm:cxn modelId="{7A6F2DF7-3C2E-4889-8EAD-569F7810A79C}" type="presParOf" srcId="{61C3C94B-995B-4F60-8D17-4A4EE698338C}" destId="{AA54D82D-8476-47FE-AA49-98B155C7FD3B}" srcOrd="2" destOrd="0" presId="urn:microsoft.com/office/officeart/2005/8/layout/orgChart1"/>
    <dgm:cxn modelId="{5A932347-F98F-41B0-935E-3A720B96F897}" type="presParOf" srcId="{2C6B70B2-4F8E-4909-A28F-BA76FE49142E}" destId="{361D98B9-8B75-487B-B390-F79222CA542B}" srcOrd="2" destOrd="0" presId="urn:microsoft.com/office/officeart/2005/8/layout/orgChart1"/>
    <dgm:cxn modelId="{57F8F7E7-32D9-4A10-A12A-D85A723736BD}" type="presParOf" srcId="{2C6B70B2-4F8E-4909-A28F-BA76FE49142E}" destId="{CEA450DE-1DB7-40B6-A8D7-7C6CD5432E36}" srcOrd="3" destOrd="0" presId="urn:microsoft.com/office/officeart/2005/8/layout/orgChart1"/>
    <dgm:cxn modelId="{B0A62ECA-1669-4C91-B31F-DDE735157B05}" type="presParOf" srcId="{CEA450DE-1DB7-40B6-A8D7-7C6CD5432E36}" destId="{80E37FB7-F0CF-40E1-83B3-CCDF94E4EB22}" srcOrd="0" destOrd="0" presId="urn:microsoft.com/office/officeart/2005/8/layout/orgChart1"/>
    <dgm:cxn modelId="{15365084-7700-4858-BDC4-A37209F1C3D3}" type="presParOf" srcId="{80E37FB7-F0CF-40E1-83B3-CCDF94E4EB22}" destId="{8B3535F7-CE7E-41A3-8811-9730F920194B}" srcOrd="0" destOrd="0" presId="urn:microsoft.com/office/officeart/2005/8/layout/orgChart1"/>
    <dgm:cxn modelId="{270716DA-8860-4FF2-8808-31C893D56477}" type="presParOf" srcId="{80E37FB7-F0CF-40E1-83B3-CCDF94E4EB22}" destId="{54037E26-1C8C-430B-8B24-AB6451BADC1B}" srcOrd="1" destOrd="0" presId="urn:microsoft.com/office/officeart/2005/8/layout/orgChart1"/>
    <dgm:cxn modelId="{3F023549-7A31-4383-A1B2-82B9CB0D653A}" type="presParOf" srcId="{CEA450DE-1DB7-40B6-A8D7-7C6CD5432E36}" destId="{077D9830-7144-4BA3-9277-EBD31154D79D}" srcOrd="1" destOrd="0" presId="urn:microsoft.com/office/officeart/2005/8/layout/orgChart1"/>
    <dgm:cxn modelId="{CCED2323-0322-4D99-B10D-F57F1CDB093B}" type="presParOf" srcId="{077D9830-7144-4BA3-9277-EBD31154D79D}" destId="{6A04AB09-B11E-4DF8-AD47-5799C36A384D}" srcOrd="0" destOrd="0" presId="urn:microsoft.com/office/officeart/2005/8/layout/orgChart1"/>
    <dgm:cxn modelId="{FBBA75FD-1C26-431A-8EE9-19E689A555A1}" type="presParOf" srcId="{077D9830-7144-4BA3-9277-EBD31154D79D}" destId="{81DAC884-40AD-43B5-83E3-FDCE44DBFE45}" srcOrd="1" destOrd="0" presId="urn:microsoft.com/office/officeart/2005/8/layout/orgChart1"/>
    <dgm:cxn modelId="{11EF3970-3B24-4375-A202-973FDD383470}" type="presParOf" srcId="{81DAC884-40AD-43B5-83E3-FDCE44DBFE45}" destId="{EAE12F02-B68B-4A2A-A5FE-8C31E225F9B9}" srcOrd="0" destOrd="0" presId="urn:microsoft.com/office/officeart/2005/8/layout/orgChart1"/>
    <dgm:cxn modelId="{00143D50-73B4-4F4B-961C-ED2FA1B5365B}" type="presParOf" srcId="{EAE12F02-B68B-4A2A-A5FE-8C31E225F9B9}" destId="{9B4746B6-C33D-4357-A336-4B6F94910C01}" srcOrd="0" destOrd="0" presId="urn:microsoft.com/office/officeart/2005/8/layout/orgChart1"/>
    <dgm:cxn modelId="{1D0B66B7-A691-4C7A-A991-8120422AA462}" type="presParOf" srcId="{EAE12F02-B68B-4A2A-A5FE-8C31E225F9B9}" destId="{615EF8BD-23C9-444D-A014-3BADE04CD201}" srcOrd="1" destOrd="0" presId="urn:microsoft.com/office/officeart/2005/8/layout/orgChart1"/>
    <dgm:cxn modelId="{E2665F27-F7AD-41FE-B744-7F905FACF037}" type="presParOf" srcId="{81DAC884-40AD-43B5-83E3-FDCE44DBFE45}" destId="{588AA5E0-1CDB-4DCD-9E6E-CDF9E13F7945}" srcOrd="1" destOrd="0" presId="urn:microsoft.com/office/officeart/2005/8/layout/orgChart1"/>
    <dgm:cxn modelId="{89BA57D0-A965-45AB-80C7-1FBB81714F68}" type="presParOf" srcId="{81DAC884-40AD-43B5-83E3-FDCE44DBFE45}" destId="{972A2E4D-7162-4CCE-BF79-BA9CE7A7E00D}" srcOrd="2" destOrd="0" presId="urn:microsoft.com/office/officeart/2005/8/layout/orgChart1"/>
    <dgm:cxn modelId="{81B30B14-6DE5-479F-98DA-C8E58B5F7FF2}" type="presParOf" srcId="{077D9830-7144-4BA3-9277-EBD31154D79D}" destId="{0FC61D63-95F5-4E2D-A0C2-ED766E29EC0C}" srcOrd="2" destOrd="0" presId="urn:microsoft.com/office/officeart/2005/8/layout/orgChart1"/>
    <dgm:cxn modelId="{1AFBBE76-1F13-4E09-8A87-941BF6912B07}" type="presParOf" srcId="{077D9830-7144-4BA3-9277-EBD31154D79D}" destId="{F552B7D1-5742-4F02-A473-32B33A348F9E}" srcOrd="3" destOrd="0" presId="urn:microsoft.com/office/officeart/2005/8/layout/orgChart1"/>
    <dgm:cxn modelId="{D74A5E38-C51A-4FB8-9D8F-63F37638AC0F}" type="presParOf" srcId="{F552B7D1-5742-4F02-A473-32B33A348F9E}" destId="{17147358-70BF-4E83-A7EB-8ECE35868B85}" srcOrd="0" destOrd="0" presId="urn:microsoft.com/office/officeart/2005/8/layout/orgChart1"/>
    <dgm:cxn modelId="{C425CC40-9DAA-4075-B3A2-D628E3F608C2}" type="presParOf" srcId="{17147358-70BF-4E83-A7EB-8ECE35868B85}" destId="{04D71672-E110-4869-9860-A67DBB9929A9}" srcOrd="0" destOrd="0" presId="urn:microsoft.com/office/officeart/2005/8/layout/orgChart1"/>
    <dgm:cxn modelId="{06B91723-7592-4ABB-B3E2-04632A3844B9}" type="presParOf" srcId="{17147358-70BF-4E83-A7EB-8ECE35868B85}" destId="{E1D5640C-38BF-4621-9A29-15D881E58875}" srcOrd="1" destOrd="0" presId="urn:microsoft.com/office/officeart/2005/8/layout/orgChart1"/>
    <dgm:cxn modelId="{3D7AD389-C0B7-4B45-B0E2-64CE5BEAE8E7}" type="presParOf" srcId="{F552B7D1-5742-4F02-A473-32B33A348F9E}" destId="{C3E77521-4135-4877-A500-F46ABFF97926}" srcOrd="1" destOrd="0" presId="urn:microsoft.com/office/officeart/2005/8/layout/orgChart1"/>
    <dgm:cxn modelId="{90FCD097-41A3-4820-88D6-C6134FBB6ED6}" type="presParOf" srcId="{F552B7D1-5742-4F02-A473-32B33A348F9E}" destId="{9AB8263C-175B-413C-BDA8-DEC9B7BD7D55}" srcOrd="2" destOrd="0" presId="urn:microsoft.com/office/officeart/2005/8/layout/orgChart1"/>
    <dgm:cxn modelId="{9118EFB1-7F1F-43AE-A549-7E51B9BB1CBC}" type="presParOf" srcId="{077D9830-7144-4BA3-9277-EBD31154D79D}" destId="{D5FD702F-38FE-4956-9BFC-AAC688BB59DA}" srcOrd="4" destOrd="0" presId="urn:microsoft.com/office/officeart/2005/8/layout/orgChart1"/>
    <dgm:cxn modelId="{018CCBF8-8AD7-45DF-ABDA-8EF11CE50D15}" type="presParOf" srcId="{077D9830-7144-4BA3-9277-EBD31154D79D}" destId="{84BA1340-3F50-4148-B9D5-15D3AB29FA38}" srcOrd="5" destOrd="0" presId="urn:microsoft.com/office/officeart/2005/8/layout/orgChart1"/>
    <dgm:cxn modelId="{BE14D89B-4DDD-459B-81E1-DEEBA6D8BAA2}" type="presParOf" srcId="{84BA1340-3F50-4148-B9D5-15D3AB29FA38}" destId="{E7A27EDC-86C6-47FD-A3D1-F37659D1733A}" srcOrd="0" destOrd="0" presId="urn:microsoft.com/office/officeart/2005/8/layout/orgChart1"/>
    <dgm:cxn modelId="{9CCF2698-3867-40BD-9B01-9B6BC7AC427F}" type="presParOf" srcId="{E7A27EDC-86C6-47FD-A3D1-F37659D1733A}" destId="{8F06F405-1928-4960-A321-C3B89420562A}" srcOrd="0" destOrd="0" presId="urn:microsoft.com/office/officeart/2005/8/layout/orgChart1"/>
    <dgm:cxn modelId="{474E393B-358F-4C48-882B-B0165FFB1FD2}" type="presParOf" srcId="{E7A27EDC-86C6-47FD-A3D1-F37659D1733A}" destId="{C9A369D1-91AA-4D62-8C78-85E1A290B197}" srcOrd="1" destOrd="0" presId="urn:microsoft.com/office/officeart/2005/8/layout/orgChart1"/>
    <dgm:cxn modelId="{37BB625F-5A26-4C72-81B8-3BD733B1FA24}" type="presParOf" srcId="{84BA1340-3F50-4148-B9D5-15D3AB29FA38}" destId="{F7506781-A498-4D11-91C5-FCC233088561}" srcOrd="1" destOrd="0" presId="urn:microsoft.com/office/officeart/2005/8/layout/orgChart1"/>
    <dgm:cxn modelId="{404C28A1-2811-451D-AEEC-B541C143755B}" type="presParOf" srcId="{84BA1340-3F50-4148-B9D5-15D3AB29FA38}" destId="{FE078418-7AB4-4F4D-B8B5-2450F7F3DEAB}" srcOrd="2" destOrd="0" presId="urn:microsoft.com/office/officeart/2005/8/layout/orgChart1"/>
    <dgm:cxn modelId="{F3B7CC94-4A75-46FF-A988-8285BF42FA9C}" type="presParOf" srcId="{CEA450DE-1DB7-40B6-A8D7-7C6CD5432E36}" destId="{78AA722D-E892-4260-8278-713C99625505}" srcOrd="2" destOrd="0" presId="urn:microsoft.com/office/officeart/2005/8/layout/orgChart1"/>
    <dgm:cxn modelId="{CCE068D2-2C71-419D-9FCC-1413E166A1AB}" type="presParOf" srcId="{2C6B70B2-4F8E-4909-A28F-BA76FE49142E}" destId="{72DA8AB9-8DB0-408B-8233-FABA53BE108C}" srcOrd="4" destOrd="0" presId="urn:microsoft.com/office/officeart/2005/8/layout/orgChart1"/>
    <dgm:cxn modelId="{79531F01-250A-47D5-ADEA-AD4781BC9481}" type="presParOf" srcId="{2C6B70B2-4F8E-4909-A28F-BA76FE49142E}" destId="{DDCD8A81-082E-47DA-90E1-FB23583BD160}" srcOrd="5" destOrd="0" presId="urn:microsoft.com/office/officeart/2005/8/layout/orgChart1"/>
    <dgm:cxn modelId="{8D614355-81B9-4C86-8E54-B4437782B8CA}" type="presParOf" srcId="{DDCD8A81-082E-47DA-90E1-FB23583BD160}" destId="{D62D6F35-A956-4D05-A387-C3F8A0B90EDF}" srcOrd="0" destOrd="0" presId="urn:microsoft.com/office/officeart/2005/8/layout/orgChart1"/>
    <dgm:cxn modelId="{85286200-717C-4DE6-A1A7-5CDEF0396535}" type="presParOf" srcId="{D62D6F35-A956-4D05-A387-C3F8A0B90EDF}" destId="{B3A8E7C6-20B1-49C4-B06A-7D94248183E1}" srcOrd="0" destOrd="0" presId="urn:microsoft.com/office/officeart/2005/8/layout/orgChart1"/>
    <dgm:cxn modelId="{E15C1C68-DB88-4229-8159-D67DD8C1571B}" type="presParOf" srcId="{D62D6F35-A956-4D05-A387-C3F8A0B90EDF}" destId="{14A0FCA5-BF65-4BD4-BA8A-4A996BEBCB7D}" srcOrd="1" destOrd="0" presId="urn:microsoft.com/office/officeart/2005/8/layout/orgChart1"/>
    <dgm:cxn modelId="{E3725863-C91A-43BB-892D-224EB1E92601}" type="presParOf" srcId="{DDCD8A81-082E-47DA-90E1-FB23583BD160}" destId="{10A76868-BB19-4A69-B787-565EC1ACCCFD}" srcOrd="1" destOrd="0" presId="urn:microsoft.com/office/officeart/2005/8/layout/orgChart1"/>
    <dgm:cxn modelId="{8C351C25-9384-4293-9B47-88247C835070}" type="presParOf" srcId="{10A76868-BB19-4A69-B787-565EC1ACCCFD}" destId="{BEC4CA3F-0E07-4142-A1CB-36639F57D01B}" srcOrd="0" destOrd="0" presId="urn:microsoft.com/office/officeart/2005/8/layout/orgChart1"/>
    <dgm:cxn modelId="{79ADEE04-D5E9-4F80-979E-223324D1FB0D}" type="presParOf" srcId="{10A76868-BB19-4A69-B787-565EC1ACCCFD}" destId="{A24956FB-AFA3-470E-9DF3-E1D3AB18BBB8}" srcOrd="1" destOrd="0" presId="urn:microsoft.com/office/officeart/2005/8/layout/orgChart1"/>
    <dgm:cxn modelId="{386A81F4-D85F-4C07-BEC7-427D9C28236F}" type="presParOf" srcId="{A24956FB-AFA3-470E-9DF3-E1D3AB18BBB8}" destId="{C5024682-923A-4F28-82CC-717C75E9FEE5}" srcOrd="0" destOrd="0" presId="urn:microsoft.com/office/officeart/2005/8/layout/orgChart1"/>
    <dgm:cxn modelId="{582A49F4-5A4F-4878-8A2C-9686FDD6229F}" type="presParOf" srcId="{C5024682-923A-4F28-82CC-717C75E9FEE5}" destId="{38F9BEE2-6679-446E-9D01-AFE9D70F27F4}" srcOrd="0" destOrd="0" presId="urn:microsoft.com/office/officeart/2005/8/layout/orgChart1"/>
    <dgm:cxn modelId="{6963FBB3-7B09-4AA8-8C9D-714949958A74}" type="presParOf" srcId="{C5024682-923A-4F28-82CC-717C75E9FEE5}" destId="{FA03AFC2-076A-4245-8080-EDB26C8D5B9E}" srcOrd="1" destOrd="0" presId="urn:microsoft.com/office/officeart/2005/8/layout/orgChart1"/>
    <dgm:cxn modelId="{BC5B45BA-5C80-47C2-A92C-3F3B8AAD5B7A}" type="presParOf" srcId="{A24956FB-AFA3-470E-9DF3-E1D3AB18BBB8}" destId="{807335BF-3C78-4D8B-85EE-B94C9D66B12B}" srcOrd="1" destOrd="0" presId="urn:microsoft.com/office/officeart/2005/8/layout/orgChart1"/>
    <dgm:cxn modelId="{C6EBBDBE-248C-4438-8EA0-947485B31534}" type="presParOf" srcId="{A24956FB-AFA3-470E-9DF3-E1D3AB18BBB8}" destId="{6528B449-7F06-405A-B1E3-2002B1D3D3B5}" srcOrd="2" destOrd="0" presId="urn:microsoft.com/office/officeart/2005/8/layout/orgChart1"/>
    <dgm:cxn modelId="{BE5C5142-448F-48C2-BA53-E898457C78A8}" type="presParOf" srcId="{10A76868-BB19-4A69-B787-565EC1ACCCFD}" destId="{3B08F117-9B4B-408D-9CE8-0B9177BD5C21}" srcOrd="2" destOrd="0" presId="urn:microsoft.com/office/officeart/2005/8/layout/orgChart1"/>
    <dgm:cxn modelId="{B692A6E2-254E-4669-B0ED-C2ED525277F8}" type="presParOf" srcId="{10A76868-BB19-4A69-B787-565EC1ACCCFD}" destId="{02891EFB-E465-44B2-8328-1F1C7F57C719}" srcOrd="3" destOrd="0" presId="urn:microsoft.com/office/officeart/2005/8/layout/orgChart1"/>
    <dgm:cxn modelId="{A8234EEB-E2F2-43CB-B98D-26D173BE4AFC}" type="presParOf" srcId="{02891EFB-E465-44B2-8328-1F1C7F57C719}" destId="{8F4D1426-CE24-4000-B6D6-9BC4E1DAFB24}" srcOrd="0" destOrd="0" presId="urn:microsoft.com/office/officeart/2005/8/layout/orgChart1"/>
    <dgm:cxn modelId="{21899669-47CA-42A3-8ECE-F2DDF778990C}" type="presParOf" srcId="{8F4D1426-CE24-4000-B6D6-9BC4E1DAFB24}" destId="{5B66F1B0-3E97-4131-88F0-33BFC76BEBE3}" srcOrd="0" destOrd="0" presId="urn:microsoft.com/office/officeart/2005/8/layout/orgChart1"/>
    <dgm:cxn modelId="{592E9406-C301-4BC8-BC4F-8114417E1914}" type="presParOf" srcId="{8F4D1426-CE24-4000-B6D6-9BC4E1DAFB24}" destId="{062CAE22-1EB7-4292-B697-F2CF08292855}" srcOrd="1" destOrd="0" presId="urn:microsoft.com/office/officeart/2005/8/layout/orgChart1"/>
    <dgm:cxn modelId="{610B1CE1-8921-4E08-8AFC-A6D25A15C733}" type="presParOf" srcId="{02891EFB-E465-44B2-8328-1F1C7F57C719}" destId="{07BDE3FE-C111-46F0-BC6F-0E25C75305C4}" srcOrd="1" destOrd="0" presId="urn:microsoft.com/office/officeart/2005/8/layout/orgChart1"/>
    <dgm:cxn modelId="{218E1275-159E-4F9D-9244-7FE4774B34DC}" type="presParOf" srcId="{02891EFB-E465-44B2-8328-1F1C7F57C719}" destId="{F44EC57E-5EB6-4B17-967B-0D818F32CF03}" srcOrd="2" destOrd="0" presId="urn:microsoft.com/office/officeart/2005/8/layout/orgChart1"/>
    <dgm:cxn modelId="{A1FD4ACC-75C7-4ACD-B0C4-37963B073BC3}" type="presParOf" srcId="{10A76868-BB19-4A69-B787-565EC1ACCCFD}" destId="{5D56FD2F-0AD9-42CB-954F-1F3804F28DA8}" srcOrd="4" destOrd="0" presId="urn:microsoft.com/office/officeart/2005/8/layout/orgChart1"/>
    <dgm:cxn modelId="{E4E18826-4218-4BF1-B1A8-9F5E00C1341F}" type="presParOf" srcId="{10A76868-BB19-4A69-B787-565EC1ACCCFD}" destId="{FC934DD5-9E25-476E-A309-ECB9D3C38BDB}" srcOrd="5" destOrd="0" presId="urn:microsoft.com/office/officeart/2005/8/layout/orgChart1"/>
    <dgm:cxn modelId="{5D297095-86D3-458A-81D7-132E3CB30EFF}" type="presParOf" srcId="{FC934DD5-9E25-476E-A309-ECB9D3C38BDB}" destId="{C97F2F58-150A-4931-A156-1B5EDACAF1A0}" srcOrd="0" destOrd="0" presId="urn:microsoft.com/office/officeart/2005/8/layout/orgChart1"/>
    <dgm:cxn modelId="{765A69D4-5F46-4AFF-A7B6-849E66FC6E6E}" type="presParOf" srcId="{C97F2F58-150A-4931-A156-1B5EDACAF1A0}" destId="{074C5861-7D0A-4538-8B34-2D64BDC253D9}" srcOrd="0" destOrd="0" presId="urn:microsoft.com/office/officeart/2005/8/layout/orgChart1"/>
    <dgm:cxn modelId="{87176076-CDC9-4A01-8AD1-D87807993ACA}" type="presParOf" srcId="{C97F2F58-150A-4931-A156-1B5EDACAF1A0}" destId="{FC7BF906-9EEB-4C83-AEDC-6C5FA6F7D3B9}" srcOrd="1" destOrd="0" presId="urn:microsoft.com/office/officeart/2005/8/layout/orgChart1"/>
    <dgm:cxn modelId="{887D0732-966D-44F9-9F2D-8C0512353747}" type="presParOf" srcId="{FC934DD5-9E25-476E-A309-ECB9D3C38BDB}" destId="{B82971A0-18B2-4908-B1E2-6944C6F2901C}" srcOrd="1" destOrd="0" presId="urn:microsoft.com/office/officeart/2005/8/layout/orgChart1"/>
    <dgm:cxn modelId="{7D7708EA-0B50-4541-A835-AF11D779D97F}" type="presParOf" srcId="{FC934DD5-9E25-476E-A309-ECB9D3C38BDB}" destId="{9A53E23D-E2C5-4F45-92B9-0F4CC04BE2C5}" srcOrd="2" destOrd="0" presId="urn:microsoft.com/office/officeart/2005/8/layout/orgChart1"/>
    <dgm:cxn modelId="{42567859-2700-4F68-A582-DA478999F51D}" type="presParOf" srcId="{10A76868-BB19-4A69-B787-565EC1ACCCFD}" destId="{0FDA9963-C9A0-4603-AF4A-404B4099DC18}" srcOrd="6" destOrd="0" presId="urn:microsoft.com/office/officeart/2005/8/layout/orgChart1"/>
    <dgm:cxn modelId="{2541647E-51C3-43A2-B9E9-26DF542ACCDE}" type="presParOf" srcId="{10A76868-BB19-4A69-B787-565EC1ACCCFD}" destId="{649A66B0-02DA-495E-A71C-6A0A66574422}" srcOrd="7" destOrd="0" presId="urn:microsoft.com/office/officeart/2005/8/layout/orgChart1"/>
    <dgm:cxn modelId="{6A33AF1E-96F8-4672-BD31-0BAE02130925}" type="presParOf" srcId="{649A66B0-02DA-495E-A71C-6A0A66574422}" destId="{921B327F-BE88-4D23-B6C3-6870DB315BD9}" srcOrd="0" destOrd="0" presId="urn:microsoft.com/office/officeart/2005/8/layout/orgChart1"/>
    <dgm:cxn modelId="{850FB132-31BA-4E00-BBFC-C74529829131}" type="presParOf" srcId="{921B327F-BE88-4D23-B6C3-6870DB315BD9}" destId="{9909B463-8B0B-44FC-B459-C9FA617482A1}" srcOrd="0" destOrd="0" presId="urn:microsoft.com/office/officeart/2005/8/layout/orgChart1"/>
    <dgm:cxn modelId="{45F2A734-DDC3-4650-BE39-B6A49B532A3A}" type="presParOf" srcId="{921B327F-BE88-4D23-B6C3-6870DB315BD9}" destId="{92399722-81D8-43A3-8DB0-F52D56C2A36A}" srcOrd="1" destOrd="0" presId="urn:microsoft.com/office/officeart/2005/8/layout/orgChart1"/>
    <dgm:cxn modelId="{DCA21C82-AEE6-40E4-BEEC-239C7934C4DC}" type="presParOf" srcId="{649A66B0-02DA-495E-A71C-6A0A66574422}" destId="{CAF70F31-A426-4EDD-8CA2-D262F14EA5F7}" srcOrd="1" destOrd="0" presId="urn:microsoft.com/office/officeart/2005/8/layout/orgChart1"/>
    <dgm:cxn modelId="{16814408-972F-4C6A-8C0C-A14B6D8F3AA0}" type="presParOf" srcId="{649A66B0-02DA-495E-A71C-6A0A66574422}" destId="{2EEC80D3-7A26-4E9B-8978-7FD5452153D2}" srcOrd="2" destOrd="0" presId="urn:microsoft.com/office/officeart/2005/8/layout/orgChart1"/>
    <dgm:cxn modelId="{641D53AD-2988-4BE9-9241-87366587E1DC}" type="presParOf" srcId="{DDCD8A81-082E-47DA-90E1-FB23583BD160}" destId="{E10F0055-4C80-4C75-8C5A-3F3743F49480}" srcOrd="2" destOrd="0" presId="urn:microsoft.com/office/officeart/2005/8/layout/orgChart1"/>
    <dgm:cxn modelId="{6B5ED35A-6ACB-43F4-B189-1762F76163EB}" type="presParOf" srcId="{E5E3C97C-5006-4211-BFD2-558230126938}" destId="{63191931-0B58-4EAC-A39D-F4451E9AA6B7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4E8505A-EA4B-433B-A032-55251C78DB3B}">
      <dsp:nvSpPr>
        <dsp:cNvPr id="0" name=""/>
        <dsp:cNvSpPr/>
      </dsp:nvSpPr>
      <dsp:spPr>
        <a:xfrm>
          <a:off x="-4039885" y="-620116"/>
          <a:ext cx="4814168" cy="4814168"/>
        </a:xfrm>
        <a:prstGeom prst="blockArc">
          <a:avLst>
            <a:gd name="adj1" fmla="val 18900000"/>
            <a:gd name="adj2" fmla="val 2700000"/>
            <a:gd name="adj3" fmla="val 449"/>
          </a:avLst>
        </a:prstGeom>
        <a:noFill/>
        <a:ln w="254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4B08276-D666-46A5-8BAE-812777F55989}">
      <dsp:nvSpPr>
        <dsp:cNvPr id="0" name=""/>
        <dsp:cNvSpPr/>
      </dsp:nvSpPr>
      <dsp:spPr>
        <a:xfrm>
          <a:off x="289575" y="188203"/>
          <a:ext cx="4234535" cy="376263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98659" tIns="38100" rIns="38100" bIns="38100" numCol="1" spcCol="1270" anchor="ctr" anchorCtr="0">
          <a:noAutofit/>
        </a:bodyPr>
        <a:lstStyle/>
        <a:p>
          <a:pPr marL="0" lvl="0" indent="0" algn="l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500" kern="1200" dirty="0">
              <a:latin typeface="Mangal" panose="02040503050203030202" pitchFamily="18" charset="0"/>
              <a:cs typeface="Mangal" panose="02040503050203030202" pitchFamily="18" charset="0"/>
            </a:rPr>
            <a:t>Cosa è l’Automatica</a:t>
          </a:r>
          <a:endParaRPr lang="en-GB" sz="1500" kern="1200" dirty="0">
            <a:latin typeface="Mangal" panose="02040503050203030202" pitchFamily="18" charset="0"/>
            <a:cs typeface="Mangal" panose="02040503050203030202" pitchFamily="18" charset="0"/>
          </a:endParaRPr>
        </a:p>
      </dsp:txBody>
      <dsp:txXfrm>
        <a:off x="289575" y="188203"/>
        <a:ext cx="4234535" cy="376263"/>
      </dsp:txXfrm>
    </dsp:sp>
    <dsp:sp modelId="{4D7FB870-9BE9-41F7-960F-8B72B0F1B401}">
      <dsp:nvSpPr>
        <dsp:cNvPr id="0" name=""/>
        <dsp:cNvSpPr/>
      </dsp:nvSpPr>
      <dsp:spPr>
        <a:xfrm>
          <a:off x="54410" y="141170"/>
          <a:ext cx="470329" cy="470329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D74D467-5CFD-4046-AEB6-A2ABF966DE9E}">
      <dsp:nvSpPr>
        <dsp:cNvPr id="0" name=""/>
        <dsp:cNvSpPr/>
      </dsp:nvSpPr>
      <dsp:spPr>
        <a:xfrm>
          <a:off x="599078" y="752527"/>
          <a:ext cx="3925033" cy="376263"/>
        </a:xfrm>
        <a:prstGeom prst="rect">
          <a:avLst/>
        </a:prstGeom>
        <a:solidFill>
          <a:schemeClr val="accent5">
            <a:hueOff val="-1351709"/>
            <a:satOff val="-3484"/>
            <a:lumOff val="-2353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98659" tIns="38100" rIns="38100" bIns="38100" numCol="1" spcCol="1270" anchor="ctr" anchorCtr="0">
          <a:noAutofit/>
        </a:bodyPr>
        <a:lstStyle/>
        <a:p>
          <a:pPr marL="0" lvl="0" indent="0" algn="l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500" kern="1200" dirty="0">
              <a:latin typeface="Mangal" panose="02040503050203030202" pitchFamily="18" charset="0"/>
              <a:cs typeface="Mangal" panose="02040503050203030202" pitchFamily="18" charset="0"/>
            </a:rPr>
            <a:t>Definire un Sistema</a:t>
          </a:r>
          <a:endParaRPr lang="en-GB" sz="1500" kern="1200" dirty="0">
            <a:latin typeface="Mangal" panose="02040503050203030202" pitchFamily="18" charset="0"/>
            <a:cs typeface="Mangal" panose="02040503050203030202" pitchFamily="18" charset="0"/>
          </a:endParaRPr>
        </a:p>
      </dsp:txBody>
      <dsp:txXfrm>
        <a:off x="599078" y="752527"/>
        <a:ext cx="3925033" cy="376263"/>
      </dsp:txXfrm>
    </dsp:sp>
    <dsp:sp modelId="{13C12077-1C84-4D9D-AF39-0C00A2271216}">
      <dsp:nvSpPr>
        <dsp:cNvPr id="0" name=""/>
        <dsp:cNvSpPr/>
      </dsp:nvSpPr>
      <dsp:spPr>
        <a:xfrm>
          <a:off x="363913" y="705494"/>
          <a:ext cx="470329" cy="470329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-1351709"/>
              <a:satOff val="-3484"/>
              <a:lumOff val="-2353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72B9F13-55F4-4E78-A97D-88A58E15A2C5}">
      <dsp:nvSpPr>
        <dsp:cNvPr id="0" name=""/>
        <dsp:cNvSpPr/>
      </dsp:nvSpPr>
      <dsp:spPr>
        <a:xfrm>
          <a:off x="740606" y="1316852"/>
          <a:ext cx="3783505" cy="376263"/>
        </a:xfrm>
        <a:prstGeom prst="rect">
          <a:avLst/>
        </a:prstGeom>
        <a:solidFill>
          <a:schemeClr val="accent5">
            <a:hueOff val="-2703417"/>
            <a:satOff val="-6968"/>
            <a:lumOff val="-4706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98659" tIns="38100" rIns="38100" bIns="38100" numCol="1" spcCol="1270" anchor="ctr" anchorCtr="0">
          <a:noAutofit/>
        </a:bodyPr>
        <a:lstStyle/>
        <a:p>
          <a:pPr marL="0" lvl="0" indent="0" algn="l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500" kern="1200" dirty="0">
              <a:latin typeface="Mangal" panose="02040503050203030202" pitchFamily="18" charset="0"/>
              <a:cs typeface="Mangal" panose="02040503050203030202" pitchFamily="18" charset="0"/>
            </a:rPr>
            <a:t>Decomposizioni</a:t>
          </a:r>
          <a:endParaRPr lang="en-GB" sz="1500" kern="1200" dirty="0">
            <a:latin typeface="Mangal" panose="02040503050203030202" pitchFamily="18" charset="0"/>
            <a:cs typeface="Mangal" panose="02040503050203030202" pitchFamily="18" charset="0"/>
          </a:endParaRPr>
        </a:p>
      </dsp:txBody>
      <dsp:txXfrm>
        <a:off x="740606" y="1316852"/>
        <a:ext cx="3783505" cy="376263"/>
      </dsp:txXfrm>
    </dsp:sp>
    <dsp:sp modelId="{D1F21A8B-AD5D-4037-8D69-BAA6072F1F73}">
      <dsp:nvSpPr>
        <dsp:cNvPr id="0" name=""/>
        <dsp:cNvSpPr/>
      </dsp:nvSpPr>
      <dsp:spPr>
        <a:xfrm>
          <a:off x="505441" y="1269819"/>
          <a:ext cx="470329" cy="470329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-2703417"/>
              <a:satOff val="-6968"/>
              <a:lumOff val="-4706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6CDC44B-5FEF-4ECF-AE6A-40DAD69ABE40}">
      <dsp:nvSpPr>
        <dsp:cNvPr id="0" name=""/>
        <dsp:cNvSpPr/>
      </dsp:nvSpPr>
      <dsp:spPr>
        <a:xfrm>
          <a:off x="740606" y="1880819"/>
          <a:ext cx="3783505" cy="376263"/>
        </a:xfrm>
        <a:prstGeom prst="rect">
          <a:avLst/>
        </a:prstGeom>
        <a:solidFill>
          <a:schemeClr val="accent5">
            <a:hueOff val="-4055126"/>
            <a:satOff val="-10451"/>
            <a:lumOff val="-7059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98659" tIns="38100" rIns="38100" bIns="38100" numCol="1" spcCol="1270" anchor="ctr" anchorCtr="0">
          <a:noAutofit/>
        </a:bodyPr>
        <a:lstStyle/>
        <a:p>
          <a:pPr marL="0" lvl="0" indent="0" algn="l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500" kern="1200" dirty="0">
              <a:latin typeface="Mangal" panose="02040503050203030202" pitchFamily="18" charset="0"/>
              <a:cs typeface="Mangal" panose="02040503050203030202" pitchFamily="18" charset="0"/>
            </a:rPr>
            <a:t>Analisi e Controllo</a:t>
          </a:r>
          <a:endParaRPr lang="en-GB" sz="1500" kern="1200" dirty="0">
            <a:latin typeface="Mangal" panose="02040503050203030202" pitchFamily="18" charset="0"/>
            <a:cs typeface="Mangal" panose="02040503050203030202" pitchFamily="18" charset="0"/>
          </a:endParaRPr>
        </a:p>
      </dsp:txBody>
      <dsp:txXfrm>
        <a:off x="740606" y="1880819"/>
        <a:ext cx="3783505" cy="376263"/>
      </dsp:txXfrm>
    </dsp:sp>
    <dsp:sp modelId="{4D2AB3D8-86BF-4124-9386-ECC816046C05}">
      <dsp:nvSpPr>
        <dsp:cNvPr id="0" name=""/>
        <dsp:cNvSpPr/>
      </dsp:nvSpPr>
      <dsp:spPr>
        <a:xfrm>
          <a:off x="505441" y="1833786"/>
          <a:ext cx="470329" cy="470329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-4055126"/>
              <a:satOff val="-10451"/>
              <a:lumOff val="-7059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F7976D9F-ED1C-444A-AF75-815A32D9C6EE}">
      <dsp:nvSpPr>
        <dsp:cNvPr id="0" name=""/>
        <dsp:cNvSpPr/>
      </dsp:nvSpPr>
      <dsp:spPr>
        <a:xfrm>
          <a:off x="599078" y="2445143"/>
          <a:ext cx="3925033" cy="376263"/>
        </a:xfrm>
        <a:prstGeom prst="rect">
          <a:avLst/>
        </a:prstGeom>
        <a:solidFill>
          <a:schemeClr val="accent5">
            <a:hueOff val="-5406834"/>
            <a:satOff val="-13935"/>
            <a:lumOff val="-9412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98659" tIns="38100" rIns="38100" bIns="38100" numCol="1" spcCol="1270" anchor="ctr" anchorCtr="0">
          <a:noAutofit/>
        </a:bodyPr>
        <a:lstStyle/>
        <a:p>
          <a:pPr marL="0" lvl="0" indent="0" algn="l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500" kern="1200" dirty="0">
              <a:latin typeface="Mangal" panose="02040503050203030202" pitchFamily="18" charset="0"/>
              <a:cs typeface="Mangal" panose="02040503050203030202" pitchFamily="18" charset="0"/>
            </a:rPr>
            <a:t>La Controreazione</a:t>
          </a:r>
          <a:endParaRPr lang="en-GB" sz="1500" kern="1200" dirty="0">
            <a:latin typeface="Mangal" panose="02040503050203030202" pitchFamily="18" charset="0"/>
            <a:cs typeface="Mangal" panose="02040503050203030202" pitchFamily="18" charset="0"/>
          </a:endParaRPr>
        </a:p>
      </dsp:txBody>
      <dsp:txXfrm>
        <a:off x="599078" y="2445143"/>
        <a:ext cx="3925033" cy="376263"/>
      </dsp:txXfrm>
    </dsp:sp>
    <dsp:sp modelId="{D178D2D5-1BD9-42D2-97E4-162578E4FCA6}">
      <dsp:nvSpPr>
        <dsp:cNvPr id="0" name=""/>
        <dsp:cNvSpPr/>
      </dsp:nvSpPr>
      <dsp:spPr>
        <a:xfrm>
          <a:off x="363913" y="2398110"/>
          <a:ext cx="470329" cy="470329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-5406834"/>
              <a:satOff val="-13935"/>
              <a:lumOff val="-9412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5110B37-3886-421E-8D35-BB88A45C97AD}">
      <dsp:nvSpPr>
        <dsp:cNvPr id="0" name=""/>
        <dsp:cNvSpPr/>
      </dsp:nvSpPr>
      <dsp:spPr>
        <a:xfrm>
          <a:off x="289575" y="3009467"/>
          <a:ext cx="4234535" cy="376263"/>
        </a:xfrm>
        <a:prstGeom prst="rect">
          <a:avLst/>
        </a:prstGeom>
        <a:solidFill>
          <a:schemeClr val="accent5">
            <a:hueOff val="-6758543"/>
            <a:satOff val="-17419"/>
            <a:lumOff val="-11765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98659" tIns="38100" rIns="38100" bIns="38100" numCol="1" spcCol="1270" anchor="ctr" anchorCtr="0">
          <a:noAutofit/>
        </a:bodyPr>
        <a:lstStyle/>
        <a:p>
          <a:pPr marL="0" lvl="0" indent="0" algn="l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500" kern="1200" dirty="0">
              <a:latin typeface="Mangal" panose="02040503050203030202" pitchFamily="18" charset="0"/>
              <a:cs typeface="Mangal" panose="02040503050203030202" pitchFamily="18" charset="0"/>
            </a:rPr>
            <a:t>Obiettivi</a:t>
          </a:r>
          <a:endParaRPr lang="en-GB" sz="1500" kern="1200" dirty="0">
            <a:latin typeface="Mangal" panose="02040503050203030202" pitchFamily="18" charset="0"/>
            <a:cs typeface="Mangal" panose="02040503050203030202" pitchFamily="18" charset="0"/>
          </a:endParaRPr>
        </a:p>
      </dsp:txBody>
      <dsp:txXfrm>
        <a:off x="289575" y="3009467"/>
        <a:ext cx="4234535" cy="376263"/>
      </dsp:txXfrm>
    </dsp:sp>
    <dsp:sp modelId="{6BC14718-B7BD-47F8-AAD9-7AEB44A120E1}">
      <dsp:nvSpPr>
        <dsp:cNvPr id="0" name=""/>
        <dsp:cNvSpPr/>
      </dsp:nvSpPr>
      <dsp:spPr>
        <a:xfrm>
          <a:off x="54410" y="2962434"/>
          <a:ext cx="470329" cy="470329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-6758543"/>
              <a:satOff val="-17419"/>
              <a:lumOff val="-11765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FDA9963-C9A0-4603-AF4A-404B4099DC18}">
      <dsp:nvSpPr>
        <dsp:cNvPr id="0" name=""/>
        <dsp:cNvSpPr/>
      </dsp:nvSpPr>
      <dsp:spPr>
        <a:xfrm>
          <a:off x="4919251" y="1150784"/>
          <a:ext cx="142403" cy="245883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458837"/>
              </a:lnTo>
              <a:lnTo>
                <a:pt x="142403" y="2458837"/>
              </a:lnTo>
            </a:path>
          </a:pathLst>
        </a:custGeom>
        <a:noFill/>
        <a:ln w="254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D56FD2F-0AD9-42CB-954F-1F3804F28DA8}">
      <dsp:nvSpPr>
        <dsp:cNvPr id="0" name=""/>
        <dsp:cNvSpPr/>
      </dsp:nvSpPr>
      <dsp:spPr>
        <a:xfrm>
          <a:off x="4919251" y="1150784"/>
          <a:ext cx="142403" cy="178479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84793"/>
              </a:lnTo>
              <a:lnTo>
                <a:pt x="142403" y="1784793"/>
              </a:lnTo>
            </a:path>
          </a:pathLst>
        </a:custGeom>
        <a:noFill/>
        <a:ln w="254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B08F117-9B4B-408D-9CE8-0B9177BD5C21}">
      <dsp:nvSpPr>
        <dsp:cNvPr id="0" name=""/>
        <dsp:cNvSpPr/>
      </dsp:nvSpPr>
      <dsp:spPr>
        <a:xfrm>
          <a:off x="4919251" y="1150784"/>
          <a:ext cx="142403" cy="111074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10749"/>
              </a:lnTo>
              <a:lnTo>
                <a:pt x="142403" y="1110749"/>
              </a:lnTo>
            </a:path>
          </a:pathLst>
        </a:custGeom>
        <a:noFill/>
        <a:ln w="254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EC4CA3F-0E07-4142-A1CB-36639F57D01B}">
      <dsp:nvSpPr>
        <dsp:cNvPr id="0" name=""/>
        <dsp:cNvSpPr/>
      </dsp:nvSpPr>
      <dsp:spPr>
        <a:xfrm>
          <a:off x="4919251" y="1150784"/>
          <a:ext cx="142403" cy="43670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6704"/>
              </a:lnTo>
              <a:lnTo>
                <a:pt x="142403" y="436704"/>
              </a:lnTo>
            </a:path>
          </a:pathLst>
        </a:custGeom>
        <a:noFill/>
        <a:ln w="254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2DA8AB9-8DB0-408B-8233-FABA53BE108C}">
      <dsp:nvSpPr>
        <dsp:cNvPr id="0" name=""/>
        <dsp:cNvSpPr/>
      </dsp:nvSpPr>
      <dsp:spPr>
        <a:xfrm>
          <a:off x="3575909" y="476739"/>
          <a:ext cx="1723085" cy="19936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9682"/>
              </a:lnTo>
              <a:lnTo>
                <a:pt x="1723085" y="99682"/>
              </a:lnTo>
              <a:lnTo>
                <a:pt x="1723085" y="199365"/>
              </a:lnTo>
            </a:path>
          </a:pathLst>
        </a:custGeom>
        <a:noFill/>
        <a:ln w="254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FD702F-38FE-4956-9BFC-AAC688BB59DA}">
      <dsp:nvSpPr>
        <dsp:cNvPr id="0" name=""/>
        <dsp:cNvSpPr/>
      </dsp:nvSpPr>
      <dsp:spPr>
        <a:xfrm>
          <a:off x="3770527" y="1150784"/>
          <a:ext cx="142403" cy="178479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84793"/>
              </a:lnTo>
              <a:lnTo>
                <a:pt x="142403" y="1784793"/>
              </a:lnTo>
            </a:path>
          </a:pathLst>
        </a:custGeom>
        <a:noFill/>
        <a:ln w="254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FC61D63-95F5-4E2D-A0C2-ED766E29EC0C}">
      <dsp:nvSpPr>
        <dsp:cNvPr id="0" name=""/>
        <dsp:cNvSpPr/>
      </dsp:nvSpPr>
      <dsp:spPr>
        <a:xfrm>
          <a:off x="3770527" y="1150784"/>
          <a:ext cx="142403" cy="111074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10749"/>
              </a:lnTo>
              <a:lnTo>
                <a:pt x="142403" y="1110749"/>
              </a:lnTo>
            </a:path>
          </a:pathLst>
        </a:custGeom>
        <a:noFill/>
        <a:ln w="254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A04AB09-B11E-4DF8-AD47-5799C36A384D}">
      <dsp:nvSpPr>
        <dsp:cNvPr id="0" name=""/>
        <dsp:cNvSpPr/>
      </dsp:nvSpPr>
      <dsp:spPr>
        <a:xfrm>
          <a:off x="3770527" y="1150784"/>
          <a:ext cx="142403" cy="43670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6704"/>
              </a:lnTo>
              <a:lnTo>
                <a:pt x="142403" y="436704"/>
              </a:lnTo>
            </a:path>
          </a:pathLst>
        </a:custGeom>
        <a:noFill/>
        <a:ln w="254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61D98B9-8B75-487B-B390-F79222CA542B}">
      <dsp:nvSpPr>
        <dsp:cNvPr id="0" name=""/>
        <dsp:cNvSpPr/>
      </dsp:nvSpPr>
      <dsp:spPr>
        <a:xfrm>
          <a:off x="3575909" y="476739"/>
          <a:ext cx="574361" cy="19936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9682"/>
              </a:lnTo>
              <a:lnTo>
                <a:pt x="574361" y="99682"/>
              </a:lnTo>
              <a:lnTo>
                <a:pt x="574361" y="199365"/>
              </a:lnTo>
            </a:path>
          </a:pathLst>
        </a:custGeom>
        <a:noFill/>
        <a:ln w="254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6320607-20D2-4322-BD60-61A9824AA032}">
      <dsp:nvSpPr>
        <dsp:cNvPr id="0" name=""/>
        <dsp:cNvSpPr/>
      </dsp:nvSpPr>
      <dsp:spPr>
        <a:xfrm>
          <a:off x="2621804" y="1824828"/>
          <a:ext cx="142403" cy="111074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10749"/>
              </a:lnTo>
              <a:lnTo>
                <a:pt x="142403" y="1110749"/>
              </a:lnTo>
            </a:path>
          </a:pathLst>
        </a:custGeom>
        <a:noFill/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86B79EE-CD67-4C84-A4D7-77A5349C2181}">
      <dsp:nvSpPr>
        <dsp:cNvPr id="0" name=""/>
        <dsp:cNvSpPr/>
      </dsp:nvSpPr>
      <dsp:spPr>
        <a:xfrm>
          <a:off x="2621804" y="1824828"/>
          <a:ext cx="142403" cy="43670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6704"/>
              </a:lnTo>
              <a:lnTo>
                <a:pt x="142403" y="436704"/>
              </a:lnTo>
            </a:path>
          </a:pathLst>
        </a:custGeom>
        <a:noFill/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A373BFB-9550-46FF-A99B-9D186E2D3C19}">
      <dsp:nvSpPr>
        <dsp:cNvPr id="0" name=""/>
        <dsp:cNvSpPr/>
      </dsp:nvSpPr>
      <dsp:spPr>
        <a:xfrm>
          <a:off x="1852824" y="1150784"/>
          <a:ext cx="1148723" cy="19936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9682"/>
              </a:lnTo>
              <a:lnTo>
                <a:pt x="1148723" y="99682"/>
              </a:lnTo>
              <a:lnTo>
                <a:pt x="1148723" y="199365"/>
              </a:lnTo>
            </a:path>
          </a:pathLst>
        </a:custGeom>
        <a:noFill/>
        <a:ln w="254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8048681-7737-4814-87DD-A1326D56D0D0}">
      <dsp:nvSpPr>
        <dsp:cNvPr id="0" name=""/>
        <dsp:cNvSpPr/>
      </dsp:nvSpPr>
      <dsp:spPr>
        <a:xfrm>
          <a:off x="1473081" y="1824828"/>
          <a:ext cx="142403" cy="111074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10749"/>
              </a:lnTo>
              <a:lnTo>
                <a:pt x="142403" y="1110749"/>
              </a:lnTo>
            </a:path>
          </a:pathLst>
        </a:custGeom>
        <a:noFill/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55DA07-CF2F-4E35-8196-53BB3D6EDFEC}">
      <dsp:nvSpPr>
        <dsp:cNvPr id="0" name=""/>
        <dsp:cNvSpPr/>
      </dsp:nvSpPr>
      <dsp:spPr>
        <a:xfrm>
          <a:off x="1473081" y="1824828"/>
          <a:ext cx="142403" cy="43670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6704"/>
              </a:lnTo>
              <a:lnTo>
                <a:pt x="142403" y="436704"/>
              </a:lnTo>
            </a:path>
          </a:pathLst>
        </a:custGeom>
        <a:noFill/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55D55E8-51DE-4C38-9764-1D33BE0CA29D}">
      <dsp:nvSpPr>
        <dsp:cNvPr id="0" name=""/>
        <dsp:cNvSpPr/>
      </dsp:nvSpPr>
      <dsp:spPr>
        <a:xfrm>
          <a:off x="1807104" y="1150784"/>
          <a:ext cx="91440" cy="199365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99365"/>
              </a:lnTo>
            </a:path>
          </a:pathLst>
        </a:custGeom>
        <a:noFill/>
        <a:ln w="254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822DE72-9477-41EE-A977-FFF22D88AD10}">
      <dsp:nvSpPr>
        <dsp:cNvPr id="0" name=""/>
        <dsp:cNvSpPr/>
      </dsp:nvSpPr>
      <dsp:spPr>
        <a:xfrm>
          <a:off x="324357" y="1824828"/>
          <a:ext cx="142403" cy="313288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132881"/>
              </a:lnTo>
              <a:lnTo>
                <a:pt x="142403" y="3132881"/>
              </a:lnTo>
            </a:path>
          </a:pathLst>
        </a:custGeom>
        <a:noFill/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FEDAFB0-AEF5-4A8B-A94D-1B02BEBC475E}">
      <dsp:nvSpPr>
        <dsp:cNvPr id="0" name=""/>
        <dsp:cNvSpPr/>
      </dsp:nvSpPr>
      <dsp:spPr>
        <a:xfrm>
          <a:off x="324357" y="1824828"/>
          <a:ext cx="142403" cy="245883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458837"/>
              </a:lnTo>
              <a:lnTo>
                <a:pt x="142403" y="2458837"/>
              </a:lnTo>
            </a:path>
          </a:pathLst>
        </a:custGeom>
        <a:noFill/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B348BCB-128D-44B8-863C-F2B4A06A1B23}">
      <dsp:nvSpPr>
        <dsp:cNvPr id="0" name=""/>
        <dsp:cNvSpPr/>
      </dsp:nvSpPr>
      <dsp:spPr>
        <a:xfrm>
          <a:off x="324357" y="1824828"/>
          <a:ext cx="142403" cy="178479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84793"/>
              </a:lnTo>
              <a:lnTo>
                <a:pt x="142403" y="1784793"/>
              </a:lnTo>
            </a:path>
          </a:pathLst>
        </a:custGeom>
        <a:noFill/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8E95117-90CE-4E3A-9A4C-DB9574768A20}">
      <dsp:nvSpPr>
        <dsp:cNvPr id="0" name=""/>
        <dsp:cNvSpPr/>
      </dsp:nvSpPr>
      <dsp:spPr>
        <a:xfrm>
          <a:off x="324357" y="1824828"/>
          <a:ext cx="142403" cy="111074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10749"/>
              </a:lnTo>
              <a:lnTo>
                <a:pt x="142403" y="1110749"/>
              </a:lnTo>
            </a:path>
          </a:pathLst>
        </a:custGeom>
        <a:noFill/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89AE907-3A84-4B7B-9A04-93E35846CE14}">
      <dsp:nvSpPr>
        <dsp:cNvPr id="0" name=""/>
        <dsp:cNvSpPr/>
      </dsp:nvSpPr>
      <dsp:spPr>
        <a:xfrm>
          <a:off x="324357" y="1824828"/>
          <a:ext cx="142403" cy="43670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6704"/>
              </a:lnTo>
              <a:lnTo>
                <a:pt x="142403" y="436704"/>
              </a:lnTo>
            </a:path>
          </a:pathLst>
        </a:custGeom>
        <a:noFill/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59817B7-5BF8-4092-84F5-852733F7FF98}">
      <dsp:nvSpPr>
        <dsp:cNvPr id="0" name=""/>
        <dsp:cNvSpPr/>
      </dsp:nvSpPr>
      <dsp:spPr>
        <a:xfrm>
          <a:off x="704100" y="1150784"/>
          <a:ext cx="1148723" cy="199365"/>
        </a:xfrm>
        <a:custGeom>
          <a:avLst/>
          <a:gdLst/>
          <a:ahLst/>
          <a:cxnLst/>
          <a:rect l="0" t="0" r="0" b="0"/>
          <a:pathLst>
            <a:path>
              <a:moveTo>
                <a:pt x="1148723" y="0"/>
              </a:moveTo>
              <a:lnTo>
                <a:pt x="1148723" y="99682"/>
              </a:lnTo>
              <a:lnTo>
                <a:pt x="0" y="99682"/>
              </a:lnTo>
              <a:lnTo>
                <a:pt x="0" y="199365"/>
              </a:lnTo>
            </a:path>
          </a:pathLst>
        </a:custGeom>
        <a:noFill/>
        <a:ln w="254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24C9AAD-5C4A-464A-8101-DF880E80DB8A}">
      <dsp:nvSpPr>
        <dsp:cNvPr id="0" name=""/>
        <dsp:cNvSpPr/>
      </dsp:nvSpPr>
      <dsp:spPr>
        <a:xfrm>
          <a:off x="1852824" y="476739"/>
          <a:ext cx="1723085" cy="199365"/>
        </a:xfrm>
        <a:custGeom>
          <a:avLst/>
          <a:gdLst/>
          <a:ahLst/>
          <a:cxnLst/>
          <a:rect l="0" t="0" r="0" b="0"/>
          <a:pathLst>
            <a:path>
              <a:moveTo>
                <a:pt x="1723085" y="0"/>
              </a:moveTo>
              <a:lnTo>
                <a:pt x="1723085" y="99682"/>
              </a:lnTo>
              <a:lnTo>
                <a:pt x="0" y="99682"/>
              </a:lnTo>
              <a:lnTo>
                <a:pt x="0" y="199365"/>
              </a:lnTo>
            </a:path>
          </a:pathLst>
        </a:custGeom>
        <a:noFill/>
        <a:ln w="254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5369C92-DD42-4179-BA88-7B1E16690420}">
      <dsp:nvSpPr>
        <dsp:cNvPr id="0" name=""/>
        <dsp:cNvSpPr/>
      </dsp:nvSpPr>
      <dsp:spPr>
        <a:xfrm>
          <a:off x="3101230" y="2060"/>
          <a:ext cx="949358" cy="474679"/>
        </a:xfrm>
        <a:prstGeom prst="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000" kern="1200" dirty="0"/>
            <a:t>Tesla</a:t>
          </a:r>
          <a:endParaRPr lang="en-GB" sz="1000" kern="1200" dirty="0"/>
        </a:p>
      </dsp:txBody>
      <dsp:txXfrm>
        <a:off x="3101230" y="2060"/>
        <a:ext cx="949358" cy="474679"/>
      </dsp:txXfrm>
    </dsp:sp>
    <dsp:sp modelId="{86EC929B-0CC6-4EC8-8A25-BCBBB4242864}">
      <dsp:nvSpPr>
        <dsp:cNvPr id="0" name=""/>
        <dsp:cNvSpPr/>
      </dsp:nvSpPr>
      <dsp:spPr>
        <a:xfrm>
          <a:off x="1378145" y="676105"/>
          <a:ext cx="949358" cy="474679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000" kern="1200" dirty="0"/>
            <a:t>Trazione</a:t>
          </a:r>
          <a:endParaRPr lang="en-GB" sz="1000" kern="1200" dirty="0"/>
        </a:p>
      </dsp:txBody>
      <dsp:txXfrm>
        <a:off x="1378145" y="676105"/>
        <a:ext cx="949358" cy="474679"/>
      </dsp:txXfrm>
    </dsp:sp>
    <dsp:sp modelId="{6E5CE9F9-8445-4ACA-BDEF-336393E47A77}">
      <dsp:nvSpPr>
        <dsp:cNvPr id="0" name=""/>
        <dsp:cNvSpPr/>
      </dsp:nvSpPr>
      <dsp:spPr>
        <a:xfrm>
          <a:off x="229421" y="1350149"/>
          <a:ext cx="949358" cy="474679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000" kern="1200" dirty="0"/>
            <a:t>Powertrain</a:t>
          </a:r>
          <a:endParaRPr lang="en-GB" sz="1000" kern="1200" dirty="0"/>
        </a:p>
      </dsp:txBody>
      <dsp:txXfrm>
        <a:off x="229421" y="1350149"/>
        <a:ext cx="949358" cy="474679"/>
      </dsp:txXfrm>
    </dsp:sp>
    <dsp:sp modelId="{565026AA-9C35-4CA0-BBCE-BCFAF01164CE}">
      <dsp:nvSpPr>
        <dsp:cNvPr id="0" name=""/>
        <dsp:cNvSpPr/>
      </dsp:nvSpPr>
      <dsp:spPr>
        <a:xfrm>
          <a:off x="466761" y="2024193"/>
          <a:ext cx="949358" cy="47467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000" kern="1200" dirty="0"/>
            <a:t>Caricabatterie</a:t>
          </a:r>
          <a:endParaRPr lang="en-GB" sz="1000" kern="1200" dirty="0"/>
        </a:p>
      </dsp:txBody>
      <dsp:txXfrm>
        <a:off x="466761" y="2024193"/>
        <a:ext cx="949358" cy="474679"/>
      </dsp:txXfrm>
    </dsp:sp>
    <dsp:sp modelId="{E53F7173-9A7F-4403-BC31-197E5C8DE53C}">
      <dsp:nvSpPr>
        <dsp:cNvPr id="0" name=""/>
        <dsp:cNvSpPr/>
      </dsp:nvSpPr>
      <dsp:spPr>
        <a:xfrm>
          <a:off x="466761" y="2698238"/>
          <a:ext cx="949358" cy="47467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000" kern="1200" dirty="0"/>
            <a:t>Convertitore</a:t>
          </a:r>
          <a:endParaRPr lang="en-GB" sz="1000" kern="1200" dirty="0"/>
        </a:p>
      </dsp:txBody>
      <dsp:txXfrm>
        <a:off x="466761" y="2698238"/>
        <a:ext cx="949358" cy="474679"/>
      </dsp:txXfrm>
    </dsp:sp>
    <dsp:sp modelId="{655CD101-4804-441C-B1DE-71505C182955}">
      <dsp:nvSpPr>
        <dsp:cNvPr id="0" name=""/>
        <dsp:cNvSpPr/>
      </dsp:nvSpPr>
      <dsp:spPr>
        <a:xfrm>
          <a:off x="466761" y="3372282"/>
          <a:ext cx="949358" cy="47467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000" kern="1200" dirty="0"/>
            <a:t>Batteria</a:t>
          </a:r>
          <a:endParaRPr lang="en-GB" sz="1000" kern="1200" dirty="0"/>
        </a:p>
      </dsp:txBody>
      <dsp:txXfrm>
        <a:off x="466761" y="3372282"/>
        <a:ext cx="949358" cy="474679"/>
      </dsp:txXfrm>
    </dsp:sp>
    <dsp:sp modelId="{F13FDE85-24F5-4A96-9327-1C2AEF4F2685}">
      <dsp:nvSpPr>
        <dsp:cNvPr id="0" name=""/>
        <dsp:cNvSpPr/>
      </dsp:nvSpPr>
      <dsp:spPr>
        <a:xfrm>
          <a:off x="466761" y="4046326"/>
          <a:ext cx="949358" cy="47467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000" kern="1200" dirty="0"/>
            <a:t>Inverter</a:t>
          </a:r>
          <a:endParaRPr lang="en-GB" sz="1000" kern="1200" dirty="0"/>
        </a:p>
      </dsp:txBody>
      <dsp:txXfrm>
        <a:off x="466761" y="4046326"/>
        <a:ext cx="949358" cy="474679"/>
      </dsp:txXfrm>
    </dsp:sp>
    <dsp:sp modelId="{286C92CE-1191-47AF-9ACA-211267AC8050}">
      <dsp:nvSpPr>
        <dsp:cNvPr id="0" name=""/>
        <dsp:cNvSpPr/>
      </dsp:nvSpPr>
      <dsp:spPr>
        <a:xfrm>
          <a:off x="466761" y="4720371"/>
          <a:ext cx="949358" cy="47467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000" kern="1200" dirty="0"/>
            <a:t>Motore elettrico</a:t>
          </a:r>
          <a:endParaRPr lang="en-GB" sz="1000" kern="1200" dirty="0"/>
        </a:p>
      </dsp:txBody>
      <dsp:txXfrm>
        <a:off x="466761" y="4720371"/>
        <a:ext cx="949358" cy="474679"/>
      </dsp:txXfrm>
    </dsp:sp>
    <dsp:sp modelId="{FA4E5A70-80DE-4985-AA00-9BBEF027B223}">
      <dsp:nvSpPr>
        <dsp:cNvPr id="0" name=""/>
        <dsp:cNvSpPr/>
      </dsp:nvSpPr>
      <dsp:spPr>
        <a:xfrm>
          <a:off x="1378145" y="1350149"/>
          <a:ext cx="949358" cy="474679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000" kern="1200" dirty="0"/>
            <a:t>Trasmissione</a:t>
          </a:r>
          <a:endParaRPr lang="en-GB" sz="1000" kern="1200" dirty="0"/>
        </a:p>
      </dsp:txBody>
      <dsp:txXfrm>
        <a:off x="1378145" y="1350149"/>
        <a:ext cx="949358" cy="474679"/>
      </dsp:txXfrm>
    </dsp:sp>
    <dsp:sp modelId="{F2B3DDCE-BE8E-4B9E-BB72-FD87BD23145D}">
      <dsp:nvSpPr>
        <dsp:cNvPr id="0" name=""/>
        <dsp:cNvSpPr/>
      </dsp:nvSpPr>
      <dsp:spPr>
        <a:xfrm>
          <a:off x="1615484" y="2024193"/>
          <a:ext cx="949358" cy="47467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000" kern="1200" dirty="0"/>
            <a:t>Riduttore a rapporto fisso o a 2 rapporti</a:t>
          </a:r>
          <a:endParaRPr lang="en-GB" sz="1000" kern="1200" dirty="0"/>
        </a:p>
      </dsp:txBody>
      <dsp:txXfrm>
        <a:off x="1615484" y="2024193"/>
        <a:ext cx="949358" cy="474679"/>
      </dsp:txXfrm>
    </dsp:sp>
    <dsp:sp modelId="{828C9B0A-769B-4B65-A466-0F30D1DB947A}">
      <dsp:nvSpPr>
        <dsp:cNvPr id="0" name=""/>
        <dsp:cNvSpPr/>
      </dsp:nvSpPr>
      <dsp:spPr>
        <a:xfrm>
          <a:off x="1615484" y="2698238"/>
          <a:ext cx="949358" cy="47467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000" kern="1200" dirty="0"/>
            <a:t>Differenziale</a:t>
          </a:r>
          <a:endParaRPr lang="en-GB" sz="1000" kern="1200" dirty="0"/>
        </a:p>
      </dsp:txBody>
      <dsp:txXfrm>
        <a:off x="1615484" y="2698238"/>
        <a:ext cx="949358" cy="474679"/>
      </dsp:txXfrm>
    </dsp:sp>
    <dsp:sp modelId="{461E552E-F64C-4050-877D-4774A5749906}">
      <dsp:nvSpPr>
        <dsp:cNvPr id="0" name=""/>
        <dsp:cNvSpPr/>
      </dsp:nvSpPr>
      <dsp:spPr>
        <a:xfrm>
          <a:off x="2526868" y="1350149"/>
          <a:ext cx="949358" cy="474679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000" kern="1200" dirty="0"/>
            <a:t>Ruote</a:t>
          </a:r>
          <a:endParaRPr lang="en-GB" sz="1000" kern="1200" dirty="0"/>
        </a:p>
      </dsp:txBody>
      <dsp:txXfrm>
        <a:off x="2526868" y="1350149"/>
        <a:ext cx="949358" cy="474679"/>
      </dsp:txXfrm>
    </dsp:sp>
    <dsp:sp modelId="{43769592-6879-47EE-B550-5C983D197333}">
      <dsp:nvSpPr>
        <dsp:cNvPr id="0" name=""/>
        <dsp:cNvSpPr/>
      </dsp:nvSpPr>
      <dsp:spPr>
        <a:xfrm>
          <a:off x="2764208" y="2024193"/>
          <a:ext cx="949358" cy="47467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000" kern="1200" dirty="0"/>
            <a:t>Cerchi</a:t>
          </a:r>
          <a:endParaRPr lang="en-GB" sz="1000" kern="1200" dirty="0"/>
        </a:p>
      </dsp:txBody>
      <dsp:txXfrm>
        <a:off x="2764208" y="2024193"/>
        <a:ext cx="949358" cy="474679"/>
      </dsp:txXfrm>
    </dsp:sp>
    <dsp:sp modelId="{A8DA8E21-6E9B-40BB-9B84-1D969C4BF61F}">
      <dsp:nvSpPr>
        <dsp:cNvPr id="0" name=""/>
        <dsp:cNvSpPr/>
      </dsp:nvSpPr>
      <dsp:spPr>
        <a:xfrm>
          <a:off x="2764208" y="2698238"/>
          <a:ext cx="949358" cy="47467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000" kern="1200" dirty="0"/>
            <a:t>Pneumatici</a:t>
          </a:r>
          <a:endParaRPr lang="en-GB" sz="1000" kern="1200" dirty="0"/>
        </a:p>
      </dsp:txBody>
      <dsp:txXfrm>
        <a:off x="2764208" y="2698238"/>
        <a:ext cx="949358" cy="474679"/>
      </dsp:txXfrm>
    </dsp:sp>
    <dsp:sp modelId="{8B3535F7-CE7E-41A3-8811-9730F920194B}">
      <dsp:nvSpPr>
        <dsp:cNvPr id="0" name=""/>
        <dsp:cNvSpPr/>
      </dsp:nvSpPr>
      <dsp:spPr>
        <a:xfrm>
          <a:off x="3675592" y="676105"/>
          <a:ext cx="949358" cy="474679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000" kern="1200" dirty="0"/>
            <a:t>Struttura</a:t>
          </a:r>
          <a:endParaRPr lang="en-GB" sz="1000" kern="1200" dirty="0"/>
        </a:p>
      </dsp:txBody>
      <dsp:txXfrm>
        <a:off x="3675592" y="676105"/>
        <a:ext cx="949358" cy="474679"/>
      </dsp:txXfrm>
    </dsp:sp>
    <dsp:sp modelId="{9B4746B6-C33D-4357-A336-4B6F94910C01}">
      <dsp:nvSpPr>
        <dsp:cNvPr id="0" name=""/>
        <dsp:cNvSpPr/>
      </dsp:nvSpPr>
      <dsp:spPr>
        <a:xfrm>
          <a:off x="3912931" y="1350149"/>
          <a:ext cx="949358" cy="474679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000" kern="1200" dirty="0"/>
            <a:t>Telaio</a:t>
          </a:r>
          <a:endParaRPr lang="en-GB" sz="1000" kern="1200" dirty="0"/>
        </a:p>
      </dsp:txBody>
      <dsp:txXfrm>
        <a:off x="3912931" y="1350149"/>
        <a:ext cx="949358" cy="474679"/>
      </dsp:txXfrm>
    </dsp:sp>
    <dsp:sp modelId="{04D71672-E110-4869-9860-A67DBB9929A9}">
      <dsp:nvSpPr>
        <dsp:cNvPr id="0" name=""/>
        <dsp:cNvSpPr/>
      </dsp:nvSpPr>
      <dsp:spPr>
        <a:xfrm>
          <a:off x="3912931" y="2024193"/>
          <a:ext cx="949358" cy="474679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000" kern="1200" dirty="0"/>
            <a:t>Sterzo</a:t>
          </a:r>
          <a:endParaRPr lang="en-GB" sz="1000" kern="1200" dirty="0"/>
        </a:p>
      </dsp:txBody>
      <dsp:txXfrm>
        <a:off x="3912931" y="2024193"/>
        <a:ext cx="949358" cy="474679"/>
      </dsp:txXfrm>
    </dsp:sp>
    <dsp:sp modelId="{8F06F405-1928-4960-A321-C3B89420562A}">
      <dsp:nvSpPr>
        <dsp:cNvPr id="0" name=""/>
        <dsp:cNvSpPr/>
      </dsp:nvSpPr>
      <dsp:spPr>
        <a:xfrm>
          <a:off x="3912931" y="2698238"/>
          <a:ext cx="949358" cy="474679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000" kern="1200" dirty="0"/>
            <a:t>Sospensioni</a:t>
          </a:r>
          <a:endParaRPr lang="en-GB" sz="1000" kern="1200" dirty="0"/>
        </a:p>
      </dsp:txBody>
      <dsp:txXfrm>
        <a:off x="3912931" y="2698238"/>
        <a:ext cx="949358" cy="474679"/>
      </dsp:txXfrm>
    </dsp:sp>
    <dsp:sp modelId="{B3A8E7C6-20B1-49C4-B06A-7D94248183E1}">
      <dsp:nvSpPr>
        <dsp:cNvPr id="0" name=""/>
        <dsp:cNvSpPr/>
      </dsp:nvSpPr>
      <dsp:spPr>
        <a:xfrm>
          <a:off x="4824315" y="676105"/>
          <a:ext cx="949358" cy="474679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000" kern="1200" dirty="0"/>
            <a:t>Impianti</a:t>
          </a:r>
          <a:endParaRPr lang="en-GB" sz="1000" kern="1200" dirty="0"/>
        </a:p>
      </dsp:txBody>
      <dsp:txXfrm>
        <a:off x="4824315" y="676105"/>
        <a:ext cx="949358" cy="474679"/>
      </dsp:txXfrm>
    </dsp:sp>
    <dsp:sp modelId="{38F9BEE2-6679-446E-9D01-AFE9D70F27F4}">
      <dsp:nvSpPr>
        <dsp:cNvPr id="0" name=""/>
        <dsp:cNvSpPr/>
      </dsp:nvSpPr>
      <dsp:spPr>
        <a:xfrm>
          <a:off x="5061654" y="1350149"/>
          <a:ext cx="949358" cy="474679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000" kern="1200" dirty="0"/>
            <a:t>Luci</a:t>
          </a:r>
          <a:endParaRPr lang="en-GB" sz="1000" kern="1200" dirty="0"/>
        </a:p>
      </dsp:txBody>
      <dsp:txXfrm>
        <a:off x="5061654" y="1350149"/>
        <a:ext cx="949358" cy="474679"/>
      </dsp:txXfrm>
    </dsp:sp>
    <dsp:sp modelId="{5B66F1B0-3E97-4131-88F0-33BFC76BEBE3}">
      <dsp:nvSpPr>
        <dsp:cNvPr id="0" name=""/>
        <dsp:cNvSpPr/>
      </dsp:nvSpPr>
      <dsp:spPr>
        <a:xfrm>
          <a:off x="5061654" y="2024193"/>
          <a:ext cx="949358" cy="474679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000" kern="1200" dirty="0"/>
            <a:t>Frenante</a:t>
          </a:r>
          <a:endParaRPr lang="en-GB" sz="1000" kern="1200" dirty="0"/>
        </a:p>
      </dsp:txBody>
      <dsp:txXfrm>
        <a:off x="5061654" y="2024193"/>
        <a:ext cx="949358" cy="474679"/>
      </dsp:txXfrm>
    </dsp:sp>
    <dsp:sp modelId="{074C5861-7D0A-4538-8B34-2D64BDC253D9}">
      <dsp:nvSpPr>
        <dsp:cNvPr id="0" name=""/>
        <dsp:cNvSpPr/>
      </dsp:nvSpPr>
      <dsp:spPr>
        <a:xfrm>
          <a:off x="5061654" y="2698238"/>
          <a:ext cx="949358" cy="474679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000" kern="1200" dirty="0"/>
            <a:t>Climatizzazione</a:t>
          </a:r>
          <a:endParaRPr lang="en-GB" sz="1000" kern="1200" dirty="0"/>
        </a:p>
      </dsp:txBody>
      <dsp:txXfrm>
        <a:off x="5061654" y="2698238"/>
        <a:ext cx="949358" cy="474679"/>
      </dsp:txXfrm>
    </dsp:sp>
    <dsp:sp modelId="{9909B463-8B0B-44FC-B459-C9FA617482A1}">
      <dsp:nvSpPr>
        <dsp:cNvPr id="0" name=""/>
        <dsp:cNvSpPr/>
      </dsp:nvSpPr>
      <dsp:spPr>
        <a:xfrm>
          <a:off x="5061654" y="3372282"/>
          <a:ext cx="949358" cy="474679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000" kern="1200" dirty="0"/>
            <a:t>Guida automatica</a:t>
          </a:r>
          <a:endParaRPr lang="en-GB" sz="1000" kern="1200" dirty="0"/>
        </a:p>
      </dsp:txBody>
      <dsp:txXfrm>
        <a:off x="5061654" y="3372282"/>
        <a:ext cx="949358" cy="47467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3577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588" y="76200"/>
            <a:ext cx="2952750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SzTx/>
              <a:buFontTx/>
              <a:buNone/>
              <a:defRPr sz="1000" i="1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03663" y="76200"/>
            <a:ext cx="2963862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SzTx/>
              <a:buFontTx/>
              <a:buNone/>
              <a:defRPr sz="1000" i="1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-26988" y="801688"/>
            <a:ext cx="6924676" cy="38957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22325" y="4775200"/>
            <a:ext cx="5213350" cy="408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-20638" y="9101138"/>
            <a:ext cx="2974976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SzTx/>
              <a:buFontTx/>
              <a:buNone/>
              <a:defRPr sz="1000" i="1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03663" y="9101138"/>
            <a:ext cx="2928937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SzTx/>
              <a:buFontTx/>
              <a:buNone/>
              <a:defRPr sz="1000" i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61027C7-758A-4B4C-8D16-4346B43339F8}" type="slidenum">
              <a:rPr lang="en-US" altLang="en-US"/>
              <a:pPr>
                <a:defRPr/>
              </a:pPr>
              <a:t>‹N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71376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Segnaposto immagine diapositiva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26988" y="801688"/>
            <a:ext cx="6924676" cy="3895725"/>
          </a:xfrm>
          <a:ln/>
        </p:spPr>
      </p:sp>
      <p:sp>
        <p:nvSpPr>
          <p:cNvPr id="6146" name="Segnaposto note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it-IT" altLang="en-US">
              <a:latin typeface="Times New Roman" charset="0"/>
            </a:endParaRPr>
          </a:p>
        </p:txBody>
      </p:sp>
      <p:sp>
        <p:nvSpPr>
          <p:cNvPr id="6147" name="Segnaposto numero diapositiva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fld id="{868D66BE-A4A3-FA4B-B4FC-4EA3DA541421}" type="slidenum">
              <a:rPr lang="en-US" altLang="en-US">
                <a:latin typeface="Arial" charset="0"/>
              </a:rPr>
              <a:pPr/>
              <a:t>1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7200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F29F2999-79CA-4316-AB1B-0615970787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4543425" y="1544638"/>
            <a:ext cx="12728575" cy="7161212"/>
          </a:xfrm>
        </p:spPr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F6F38A84-FED5-4E55-8307-A411DA6EF0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58850" y="4832350"/>
            <a:ext cx="5173663" cy="4614863"/>
          </a:xfrm>
          <a:prstGeom prst="rect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92608" tIns="46306" rIns="92608" bIns="46306"/>
          <a:lstStyle/>
          <a:p>
            <a:pPr>
              <a:defRPr/>
            </a:pPr>
            <a:endParaRPr lang="en-GB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61027C7-758A-4B4C-8D16-4346B43339F8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63575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349A1B2E-ECD0-4E5C-ACA5-93A60F66AB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4541838" y="1544638"/>
            <a:ext cx="12730163" cy="7161212"/>
          </a:xfrm>
        </p:spPr>
      </p:sp>
      <p:sp>
        <p:nvSpPr>
          <p:cNvPr id="16386" name="Rectangle 3">
            <a:extLst>
              <a:ext uri="{FF2B5EF4-FFF2-40B4-BE49-F238E27FC236}">
                <a16:creationId xmlns:a16="http://schemas.microsoft.com/office/drawing/2014/main" id="{4AD8151E-F68B-4E00-A58E-CF378EC157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58850" y="4832350"/>
            <a:ext cx="5172075" cy="461486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596" tIns="46300" rIns="92596" bIns="46300"/>
          <a:lstStyle/>
          <a:p>
            <a:endParaRPr lang="en-GB" altLang="it-IT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929A29E2-2943-4AB6-8E29-3C2D4611F68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4541838" y="1544638"/>
            <a:ext cx="12730163" cy="7161212"/>
          </a:xfrm>
        </p:spPr>
      </p:sp>
      <p:sp>
        <p:nvSpPr>
          <p:cNvPr id="18434" name="Rectangle 3">
            <a:extLst>
              <a:ext uri="{FF2B5EF4-FFF2-40B4-BE49-F238E27FC236}">
                <a16:creationId xmlns:a16="http://schemas.microsoft.com/office/drawing/2014/main" id="{271995E2-390B-459D-A0AE-0D3F9DD74B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58850" y="4832350"/>
            <a:ext cx="5172075" cy="461486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596" tIns="46300" rIns="92596" bIns="46300"/>
          <a:lstStyle/>
          <a:p>
            <a:endParaRPr lang="en-GB" altLang="it-IT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929A29E2-2943-4AB6-8E29-3C2D4611F68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4541838" y="1544638"/>
            <a:ext cx="12730163" cy="7161212"/>
          </a:xfrm>
        </p:spPr>
      </p:sp>
      <p:sp>
        <p:nvSpPr>
          <p:cNvPr id="18434" name="Rectangle 3">
            <a:extLst>
              <a:ext uri="{FF2B5EF4-FFF2-40B4-BE49-F238E27FC236}">
                <a16:creationId xmlns:a16="http://schemas.microsoft.com/office/drawing/2014/main" id="{271995E2-390B-459D-A0AE-0D3F9DD74B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58850" y="4832350"/>
            <a:ext cx="5172075" cy="461486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596" tIns="46300" rIns="92596" bIns="46300"/>
          <a:lstStyle/>
          <a:p>
            <a:endParaRPr lang="en-GB" altLang="it-IT"/>
          </a:p>
        </p:txBody>
      </p:sp>
    </p:spTree>
    <p:extLst>
      <p:ext uri="{BB962C8B-B14F-4D97-AF65-F5344CB8AC3E}">
        <p14:creationId xmlns:p14="http://schemas.microsoft.com/office/powerpoint/2010/main" val="29209691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 rot="16200000">
            <a:off x="-3214157" y="3214158"/>
            <a:ext cx="6858000" cy="429684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3048000" y="6802438"/>
            <a:ext cx="9144000" cy="55562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 rot="16200000">
            <a:off x="-3214157" y="3214158"/>
            <a:ext cx="6858000" cy="429684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3009900" y="6802438"/>
            <a:ext cx="9144000" cy="55562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grpSp>
        <p:nvGrpSpPr>
          <p:cNvPr id="10" name="Group 14"/>
          <p:cNvGrpSpPr>
            <a:grpSpLocks/>
          </p:cNvGrpSpPr>
          <p:nvPr/>
        </p:nvGrpSpPr>
        <p:grpSpPr bwMode="auto">
          <a:xfrm>
            <a:off x="0" y="0"/>
            <a:ext cx="12192000" cy="115888"/>
            <a:chOff x="0" y="0"/>
            <a:chExt cx="5760" cy="73"/>
          </a:xfrm>
        </p:grpSpPr>
        <p:sp>
          <p:nvSpPr>
            <p:cNvPr id="11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4320" cy="72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  <p:sp>
          <p:nvSpPr>
            <p:cNvPr id="12" name="Rectangle 16"/>
            <p:cNvSpPr>
              <a:spLocks noChangeArrowheads="1"/>
            </p:cNvSpPr>
            <p:nvPr/>
          </p:nvSpPr>
          <p:spPr bwMode="auto">
            <a:xfrm>
              <a:off x="1440" y="0"/>
              <a:ext cx="4320" cy="73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</p:grpSp>
      <p:sp>
        <p:nvSpPr>
          <p:cNvPr id="13" name="Text Box 20"/>
          <p:cNvSpPr txBox="1">
            <a:spLocks noChangeArrowheads="1"/>
          </p:cNvSpPr>
          <p:nvPr userDrawn="1"/>
        </p:nvSpPr>
        <p:spPr bwMode="auto">
          <a:xfrm rot="16200000">
            <a:off x="-1647031" y="3837394"/>
            <a:ext cx="366871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 dirty="0">
                <a:solidFill>
                  <a:schemeClr val="bg1"/>
                </a:solidFill>
              </a:rPr>
              <a:t>Fondamenti di Automatica</a:t>
            </a:r>
            <a:endParaRPr lang="en-GB" altLang="en-US" sz="1200" dirty="0">
              <a:solidFill>
                <a:schemeClr val="bg1"/>
              </a:solidFill>
            </a:endParaRPr>
          </a:p>
        </p:txBody>
      </p:sp>
      <p:graphicFrame>
        <p:nvGraphicFramePr>
          <p:cNvPr id="14" name="Object 21"/>
          <p:cNvGraphicFramePr>
            <a:graphicFrameLocks noChangeAspect="1"/>
          </p:cNvGraphicFramePr>
          <p:nvPr userDrawn="1"/>
        </p:nvGraphicFramePr>
        <p:xfrm>
          <a:off x="1" y="6488114"/>
          <a:ext cx="473921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5" name="Image" r:id="rId3" imgW="9752381" imgH="1015515" progId="Photoshop.Image.7">
                  <p:embed/>
                </p:oleObj>
              </mc:Choice>
              <mc:Fallback>
                <p:oleObj name="Image" r:id="rId3" imgW="9752381" imgH="1015515" progId="Photoshop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6488114"/>
                        <a:ext cx="473921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2779184" y="6530975"/>
            <a:ext cx="7092949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 dirty="0">
                <a:solidFill>
                  <a:schemeClr val="bg1"/>
                </a:solidFill>
              </a:rPr>
              <a:t>Stefano Panzieri</a:t>
            </a:r>
            <a:r>
              <a:rPr lang="it-IT" altLang="en-US" sz="1200" dirty="0"/>
              <a:t>             </a:t>
            </a:r>
            <a:r>
              <a:rPr lang="it-IT" altLang="en-US" sz="1200" dirty="0">
                <a:solidFill>
                  <a:srgbClr val="CC3300"/>
                </a:solidFill>
              </a:rPr>
              <a:t>Introduzione - </a:t>
            </a:r>
            <a:fld id="{6544A1AD-6CA7-5644-9DA1-471CDE6C603B}" type="slidenum">
              <a:rPr lang="it-IT" altLang="en-US" sz="1200" smtClean="0"/>
              <a:pPr>
                <a:defRPr/>
              </a:pPr>
              <a:t>‹N›</a:t>
            </a:fld>
            <a:endParaRPr lang="en-GB" altLang="en-US" sz="1200" dirty="0"/>
          </a:p>
        </p:txBody>
      </p:sp>
      <p:sp>
        <p:nvSpPr>
          <p:cNvPr id="44851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914400" y="2130426"/>
            <a:ext cx="10363200" cy="515206"/>
          </a:xfrm>
        </p:spPr>
        <p:txBody>
          <a:bodyPr/>
          <a:lstStyle>
            <a:lvl1pPr>
              <a:defRPr/>
            </a:lvl1pPr>
          </a:lstStyle>
          <a:p>
            <a:r>
              <a:rPr lang="it-IT" dirty="0"/>
              <a:t>Fare clic per modificare lo stile del titolo</a:t>
            </a:r>
          </a:p>
        </p:txBody>
      </p:sp>
      <p:sp>
        <p:nvSpPr>
          <p:cNvPr id="44851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Verdana" pitchFamily="34" charset="0"/>
              <a:buNone/>
              <a:defRPr/>
            </a:lvl1pPr>
          </a:lstStyle>
          <a:p>
            <a:r>
              <a:rPr lang="it-IT" dirty="0"/>
              <a:t>Fare clic per modificare lo stile del sottotitolo dello schema</a:t>
            </a:r>
          </a:p>
        </p:txBody>
      </p:sp>
    </p:spTree>
    <p:extLst>
      <p:ext uri="{BB962C8B-B14F-4D97-AF65-F5344CB8AC3E}">
        <p14:creationId xmlns:p14="http://schemas.microsoft.com/office/powerpoint/2010/main" val="8616153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17811545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10530462" y="414339"/>
            <a:ext cx="1100622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609601" y="414339"/>
            <a:ext cx="80645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20897814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672966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440266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8963408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665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665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9959784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515206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19226341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</p:spTree>
    <p:extLst>
      <p:ext uri="{BB962C8B-B14F-4D97-AF65-F5344CB8AC3E}">
        <p14:creationId xmlns:p14="http://schemas.microsoft.com/office/powerpoint/2010/main" val="5263276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043942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09601" y="689318"/>
            <a:ext cx="4011084" cy="7457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2363394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389717" y="4984733"/>
            <a:ext cx="7315200" cy="38260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061577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999068" y="414339"/>
            <a:ext cx="10632017" cy="515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63500" tIns="25400" rIns="63500" bIns="254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it-IT" altLang="en-US"/>
              <a:t>Title</a:t>
            </a:r>
          </a:p>
        </p:txBody>
      </p:sp>
      <p:sp>
        <p:nvSpPr>
          <p:cNvPr id="1027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66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en-US"/>
              <a:t>Fare clic per modificare gli stili del testo dello schema</a:t>
            </a:r>
          </a:p>
          <a:p>
            <a:pPr lvl="1"/>
            <a:r>
              <a:rPr lang="it-IT" altLang="en-US"/>
              <a:t>Secondo livello</a:t>
            </a:r>
          </a:p>
          <a:p>
            <a:pPr lvl="2"/>
            <a:r>
              <a:rPr lang="it-IT" altLang="en-US"/>
              <a:t>Terzo livello</a:t>
            </a:r>
          </a:p>
          <a:p>
            <a:pPr lvl="3"/>
            <a:r>
              <a:rPr lang="it-IT" altLang="en-US"/>
              <a:t>Quarto livello</a:t>
            </a:r>
          </a:p>
          <a:p>
            <a:pPr lvl="4"/>
            <a:r>
              <a:rPr lang="it-IT" altLang="en-US"/>
              <a:t>Quinto livello</a:t>
            </a:r>
          </a:p>
        </p:txBody>
      </p:sp>
      <p:sp>
        <p:nvSpPr>
          <p:cNvPr id="1028" name="Rectangle 5"/>
          <p:cNvSpPr>
            <a:spLocks noChangeArrowheads="1"/>
          </p:cNvSpPr>
          <p:nvPr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1029" name="Text Box 10"/>
          <p:cNvSpPr txBox="1">
            <a:spLocks noChangeArrowheads="1"/>
          </p:cNvSpPr>
          <p:nvPr/>
        </p:nvSpPr>
        <p:spPr bwMode="auto">
          <a:xfrm rot="16200000">
            <a:off x="-1647031" y="3837394"/>
            <a:ext cx="366871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>
                <a:solidFill>
                  <a:schemeClr val="bg1"/>
                </a:solidFill>
              </a:rPr>
              <a:t>Robotica Autonoma &amp; Fusione Sensoriale</a:t>
            </a:r>
            <a:endParaRPr lang="en-GB" altLang="en-US" sz="1200">
              <a:solidFill>
                <a:schemeClr val="bg1"/>
              </a:solidFill>
            </a:endParaRPr>
          </a:p>
        </p:txBody>
      </p:sp>
      <p:sp>
        <p:nvSpPr>
          <p:cNvPr id="1031" name="Rectangle 18"/>
          <p:cNvSpPr>
            <a:spLocks noChangeArrowheads="1"/>
          </p:cNvSpPr>
          <p:nvPr userDrawn="1"/>
        </p:nvSpPr>
        <p:spPr bwMode="auto">
          <a:xfrm rot="16200000">
            <a:off x="-3214157" y="3214158"/>
            <a:ext cx="6858000" cy="429684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1032" name="Rectangle 19"/>
          <p:cNvSpPr>
            <a:spLocks noChangeArrowheads="1"/>
          </p:cNvSpPr>
          <p:nvPr userDrawn="1"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1033" name="Rectangle 20"/>
          <p:cNvSpPr>
            <a:spLocks noChangeArrowheads="1"/>
          </p:cNvSpPr>
          <p:nvPr userDrawn="1"/>
        </p:nvSpPr>
        <p:spPr bwMode="auto">
          <a:xfrm>
            <a:off x="3048000" y="6802438"/>
            <a:ext cx="9144000" cy="55562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grpSp>
        <p:nvGrpSpPr>
          <p:cNvPr id="1034" name="Group 21"/>
          <p:cNvGrpSpPr>
            <a:grpSpLocks/>
          </p:cNvGrpSpPr>
          <p:nvPr userDrawn="1"/>
        </p:nvGrpSpPr>
        <p:grpSpPr bwMode="auto">
          <a:xfrm>
            <a:off x="0" y="0"/>
            <a:ext cx="12192000" cy="115888"/>
            <a:chOff x="0" y="0"/>
            <a:chExt cx="5760" cy="73"/>
          </a:xfrm>
        </p:grpSpPr>
        <p:sp>
          <p:nvSpPr>
            <p:cNvPr id="1037" name="Rectangle 22"/>
            <p:cNvSpPr>
              <a:spLocks noChangeArrowheads="1"/>
            </p:cNvSpPr>
            <p:nvPr/>
          </p:nvSpPr>
          <p:spPr bwMode="auto">
            <a:xfrm>
              <a:off x="0" y="0"/>
              <a:ext cx="4320" cy="72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  <p:sp>
          <p:nvSpPr>
            <p:cNvPr id="1038" name="Rectangle 23"/>
            <p:cNvSpPr>
              <a:spLocks noChangeArrowheads="1"/>
            </p:cNvSpPr>
            <p:nvPr/>
          </p:nvSpPr>
          <p:spPr bwMode="auto">
            <a:xfrm>
              <a:off x="1440" y="0"/>
              <a:ext cx="4320" cy="73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</p:grpSp>
      <p:graphicFrame>
        <p:nvGraphicFramePr>
          <p:cNvPr id="1035" name="Object 24"/>
          <p:cNvGraphicFramePr>
            <a:graphicFrameLocks noChangeAspect="1"/>
          </p:cNvGraphicFramePr>
          <p:nvPr userDrawn="1"/>
        </p:nvGraphicFramePr>
        <p:xfrm>
          <a:off x="1" y="6488114"/>
          <a:ext cx="473921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" name="Image" r:id="rId14" imgW="9752381" imgH="1015515" progId="Photoshop.Image.7">
                  <p:embed/>
                </p:oleObj>
              </mc:Choice>
              <mc:Fallback>
                <p:oleObj name="Image" r:id="rId14" imgW="9752381" imgH="1015515" progId="Photoshop.Image.7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6488114"/>
                        <a:ext cx="473921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Text Box 7"/>
          <p:cNvSpPr txBox="1">
            <a:spLocks noChangeArrowheads="1"/>
          </p:cNvSpPr>
          <p:nvPr/>
        </p:nvSpPr>
        <p:spPr bwMode="auto">
          <a:xfrm>
            <a:off x="2779184" y="6530975"/>
            <a:ext cx="7092949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 dirty="0">
                <a:solidFill>
                  <a:schemeClr val="bg1"/>
                </a:solidFill>
              </a:rPr>
              <a:t>Stefano Panzieri</a:t>
            </a:r>
            <a:r>
              <a:rPr lang="it-IT" altLang="en-US" sz="1200" dirty="0"/>
              <a:t>             </a:t>
            </a:r>
            <a:r>
              <a:rPr lang="it-IT" altLang="en-US" sz="1200" dirty="0">
                <a:solidFill>
                  <a:srgbClr val="CC3300"/>
                </a:solidFill>
              </a:rPr>
              <a:t>Introduzione - </a:t>
            </a:r>
            <a:fld id="{16BC5AAD-2C94-DC44-9012-B8598B763F2D}" type="slidenum">
              <a:rPr lang="it-IT" altLang="en-US" sz="1200" smtClean="0"/>
              <a:pPr>
                <a:defRPr/>
              </a:pPr>
              <a:t>‹N›</a:t>
            </a:fld>
            <a:endParaRPr lang="en-GB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Mangal" panose="02040503050203030202" pitchFamily="18" charset="0"/>
          <a:ea typeface="+mj-ea"/>
          <a:cs typeface="Mangal" panose="02040503050203030202" pitchFamily="18" charset="0"/>
        </a:defRPr>
      </a:lvl1pPr>
      <a:lvl2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2pPr>
      <a:lvl3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3pPr>
      <a:lvl4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4pPr>
      <a:lvl5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5pPr>
      <a:lvl6pPr marL="4572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6pPr>
      <a:lvl7pPr marL="9144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7pPr>
      <a:lvl8pPr marL="13716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8pPr>
      <a:lvl9pPr marL="18288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9pPr>
    </p:titleStyle>
    <p:bodyStyle>
      <a:lvl1pPr marL="342900" indent="-3429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2400">
          <a:solidFill>
            <a:srgbClr val="003399"/>
          </a:solidFill>
          <a:latin typeface="Mangal" panose="02040503050203030202" pitchFamily="18" charset="0"/>
          <a:ea typeface="+mn-ea"/>
          <a:cs typeface="Mangal" panose="02040503050203030202" pitchFamily="18" charset="0"/>
        </a:defRPr>
      </a:lvl1pPr>
      <a:lvl2pPr marL="742950" indent="-28575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>
          <a:solidFill>
            <a:srgbClr val="B82C00"/>
          </a:solidFill>
          <a:latin typeface="Mangal" panose="02040503050203030202" pitchFamily="18" charset="0"/>
          <a:cs typeface="Mangal" panose="02040503050203030202" pitchFamily="18" charset="0"/>
        </a:defRPr>
      </a:lvl2pPr>
      <a:lvl3pPr marL="11430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1600">
          <a:solidFill>
            <a:schemeClr val="tx1"/>
          </a:solidFill>
          <a:latin typeface="Mangal" panose="02040503050203030202" pitchFamily="18" charset="0"/>
          <a:cs typeface="Mangal" panose="02040503050203030202" pitchFamily="18" charset="0"/>
        </a:defRPr>
      </a:lvl3pPr>
      <a:lvl4pPr marL="16002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1400">
          <a:solidFill>
            <a:schemeClr val="tx1"/>
          </a:solidFill>
          <a:latin typeface="Mangal" panose="02040503050203030202" pitchFamily="18" charset="0"/>
          <a:cs typeface="Mangal" panose="02040503050203030202" pitchFamily="18" charset="0"/>
        </a:defRPr>
      </a:lvl4pPr>
      <a:lvl5pPr marL="20574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1400">
          <a:solidFill>
            <a:schemeClr val="tx1"/>
          </a:solidFill>
          <a:latin typeface="Mangal" panose="02040503050203030202" pitchFamily="18" charset="0"/>
          <a:cs typeface="Mangal" panose="02040503050203030202" pitchFamily="18" charset="0"/>
        </a:defRPr>
      </a:lvl5pPr>
      <a:lvl6pPr marL="25146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6pPr>
      <a:lvl7pPr marL="29718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7pPr>
      <a:lvl8pPr marL="34290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8pPr>
      <a:lvl9pPr marL="38862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17.png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png"/><Relationship Id="rId5" Type="http://schemas.openxmlformats.org/officeDocument/2006/relationships/image" Target="../media/image14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9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3" Type="http://schemas.openxmlformats.org/officeDocument/2006/relationships/image" Target="../media/image17.png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png"/><Relationship Id="rId5" Type="http://schemas.openxmlformats.org/officeDocument/2006/relationships/image" Target="../media/image14.e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slideLayout" Target="../slideLayouts/slideLayout4.xml"/><Relationship Id="rId1" Type="http://schemas.openxmlformats.org/officeDocument/2006/relationships/video" Target="https://www.youtube.com/embed/rbki4HR41-4?feature=oembed" TargetMode="Externa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video" Target="https://www.youtube.com/embed/49eIoaY8pVM?feature=oembed" TargetMode="External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5" Type="http://schemas.microsoft.com/office/2007/relationships/hdphoto" Target="../media/hdphoto1.wdp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3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4.png"/><Relationship Id="rId5" Type="http://schemas.openxmlformats.org/officeDocument/2006/relationships/image" Target="../media/image130.png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372279" y="5630574"/>
            <a:ext cx="7772400" cy="515206"/>
          </a:xfrm>
        </p:spPr>
        <p:txBody>
          <a:bodyPr/>
          <a:lstStyle/>
          <a:p>
            <a:pPr algn="ctr"/>
            <a:r>
              <a:rPr lang="it-IT" altLang="en-US" dirty="0"/>
              <a:t>Introduzione all’Automatica</a:t>
            </a:r>
          </a:p>
        </p:txBody>
      </p:sp>
      <p:pic>
        <p:nvPicPr>
          <p:cNvPr id="77826" name="Immagine 1">
            <a:extLst>
              <a:ext uri="{FF2B5EF4-FFF2-40B4-BE49-F238E27FC236}">
                <a16:creationId xmlns:a16="http://schemas.microsoft.com/office/drawing/2014/main" id="{1E0CA46F-5391-4D61-B31E-2BBC349621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80781" y="238373"/>
            <a:ext cx="11355397" cy="5322842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Immagine 3" descr="Immagine che contiene disegnando&#10;&#10;Descrizione generata automaticamente">
            <a:extLst>
              <a:ext uri="{FF2B5EF4-FFF2-40B4-BE49-F238E27FC236}">
                <a16:creationId xmlns:a16="http://schemas.microsoft.com/office/drawing/2014/main" id="{AC5DC76E-92D7-9740-A2F7-1E83D7D90B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1413" y="4216829"/>
            <a:ext cx="2664765" cy="1344386"/>
          </a:xfrm>
          <a:prstGeom prst="rect">
            <a:avLst/>
          </a:prstGeom>
        </p:spPr>
      </p:pic>
      <p:pic>
        <p:nvPicPr>
          <p:cNvPr id="6" name="Immagine 5" descr="Immagine che contiene segnale, disegnando, rosso, arresto&#10;&#10;Descrizione generata automaticamente">
            <a:extLst>
              <a:ext uri="{FF2B5EF4-FFF2-40B4-BE49-F238E27FC236}">
                <a16:creationId xmlns:a16="http://schemas.microsoft.com/office/drawing/2014/main" id="{D42AB72D-7415-3F49-8827-06894FB6018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781" y="4216829"/>
            <a:ext cx="2753805" cy="1342800"/>
          </a:xfrm>
          <a:prstGeom prst="rect">
            <a:avLst/>
          </a:prstGeom>
        </p:spPr>
      </p:pic>
      <p:sp>
        <p:nvSpPr>
          <p:cNvPr id="7" name="Rettangolo 6">
            <a:extLst>
              <a:ext uri="{FF2B5EF4-FFF2-40B4-BE49-F238E27FC236}">
                <a16:creationId xmlns:a16="http://schemas.microsoft.com/office/drawing/2014/main" id="{28885CFB-E753-E348-ABD5-D7FC58F84975}"/>
              </a:ext>
            </a:extLst>
          </p:cNvPr>
          <p:cNvSpPr/>
          <p:nvPr/>
        </p:nvSpPr>
        <p:spPr>
          <a:xfrm>
            <a:off x="3942717" y="169014"/>
            <a:ext cx="6847203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it-IT" sz="320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Fondamenti di Automatica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BC48BDA2-3523-4DF6-80C1-353A4E9B56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9068" y="414339"/>
            <a:ext cx="10632017" cy="540404"/>
          </a:xfrm>
        </p:spPr>
        <p:txBody>
          <a:bodyPr/>
          <a:lstStyle/>
          <a:p>
            <a:pPr>
              <a:defRPr/>
            </a:pPr>
            <a:r>
              <a:rPr lang="it-IT" altLang="en-US"/>
              <a:t>Controllo manuale della guida</a:t>
            </a:r>
          </a:p>
        </p:txBody>
      </p:sp>
      <p:pic>
        <p:nvPicPr>
          <p:cNvPr id="12305" name="Picture 6">
            <a:extLst>
              <a:ext uri="{FF2B5EF4-FFF2-40B4-BE49-F238E27FC236}">
                <a16:creationId xmlns:a16="http://schemas.microsoft.com/office/drawing/2014/main" id="{91BFFF2E-7D89-4BEC-BB5C-05848D24DB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7892">
            <a:off x="8820151" y="4897438"/>
            <a:ext cx="1104900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graphicFrame>
        <p:nvGraphicFramePr>
          <p:cNvPr id="13329" name="Object 7">
            <a:extLst>
              <a:ext uri="{FF2B5EF4-FFF2-40B4-BE49-F238E27FC236}">
                <a16:creationId xmlns:a16="http://schemas.microsoft.com/office/drawing/2014/main" id="{289D0FCC-2610-4AEC-8476-7834C4FF50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867047"/>
              </p:ext>
            </p:extLst>
          </p:nvPr>
        </p:nvGraphicFramePr>
        <p:xfrm>
          <a:off x="5335589" y="4806950"/>
          <a:ext cx="108902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4" name="Immagine bitmap" r:id="rId4" imgW="1295400" imgH="863600" progId="Paint.Picture">
                  <p:embed/>
                </p:oleObj>
              </mc:Choice>
              <mc:Fallback>
                <p:oleObj name="Immagine bitmap" r:id="rId4" imgW="1295400" imgH="863600" progId="Paint.Picture">
                  <p:embed/>
                  <p:pic>
                    <p:nvPicPr>
                      <p:cNvPr id="13329" name="Object 7">
                        <a:extLst>
                          <a:ext uri="{FF2B5EF4-FFF2-40B4-BE49-F238E27FC236}">
                            <a16:creationId xmlns:a16="http://schemas.microsoft.com/office/drawing/2014/main" id="{289D0FCC-2610-4AEC-8476-7834C4FF50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9" y="4806950"/>
                        <a:ext cx="1089025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7" name="Line 8">
            <a:extLst>
              <a:ext uri="{FF2B5EF4-FFF2-40B4-BE49-F238E27FC236}">
                <a16:creationId xmlns:a16="http://schemas.microsoft.com/office/drawing/2014/main" id="{4DE5DDA7-B7F9-41BF-A583-0EA96C32027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927236" y="4184332"/>
            <a:ext cx="839144" cy="725488"/>
          </a:xfrm>
          <a:prstGeom prst="line">
            <a:avLst/>
          </a:prstGeom>
          <a:noFill/>
          <a:ln w="76200" cmpd="tri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latin typeface="Mangal" panose="02040503050203030202" pitchFamily="18" charset="0"/>
              <a:cs typeface="Mangal" panose="02040503050203030202" pitchFamily="18" charset="0"/>
            </a:endParaRPr>
          </a:p>
        </p:txBody>
      </p:sp>
      <p:sp>
        <p:nvSpPr>
          <p:cNvPr id="12308" name="Line 9">
            <a:extLst>
              <a:ext uri="{FF2B5EF4-FFF2-40B4-BE49-F238E27FC236}">
                <a16:creationId xmlns:a16="http://schemas.microsoft.com/office/drawing/2014/main" id="{03B87AAF-FA23-4B3A-BDE5-C9C0E8E921B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45301" y="5203825"/>
            <a:ext cx="1733550" cy="3175"/>
          </a:xfrm>
          <a:prstGeom prst="line">
            <a:avLst/>
          </a:prstGeom>
          <a:noFill/>
          <a:ln w="76200" cmpd="tri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latin typeface="Mangal" panose="02040503050203030202" pitchFamily="18" charset="0"/>
              <a:cs typeface="Mangal" panose="02040503050203030202" pitchFamily="18" charset="0"/>
            </a:endParaRPr>
          </a:p>
        </p:txBody>
      </p:sp>
      <p:sp>
        <p:nvSpPr>
          <p:cNvPr id="12310" name="Line 13">
            <a:extLst>
              <a:ext uri="{FF2B5EF4-FFF2-40B4-BE49-F238E27FC236}">
                <a16:creationId xmlns:a16="http://schemas.microsoft.com/office/drawing/2014/main" id="{27079C2D-8BFE-40F2-9C4E-E6C59D2EAB9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32201" y="5178425"/>
            <a:ext cx="1377950" cy="3175"/>
          </a:xfrm>
          <a:prstGeom prst="line">
            <a:avLst/>
          </a:prstGeom>
          <a:noFill/>
          <a:ln w="76200" cmpd="tri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latin typeface="Mangal" panose="02040503050203030202" pitchFamily="18" charset="0"/>
              <a:cs typeface="Mangal" panose="02040503050203030202" pitchFamily="18" charset="0"/>
            </a:endParaRPr>
          </a:p>
        </p:txBody>
      </p:sp>
      <p:sp>
        <p:nvSpPr>
          <p:cNvPr id="12302" name="Text Box 15">
            <a:extLst>
              <a:ext uri="{FF2B5EF4-FFF2-40B4-BE49-F238E27FC236}">
                <a16:creationId xmlns:a16="http://schemas.microsoft.com/office/drawing/2014/main" id="{EF001E08-2C7B-49EA-96A9-5A42DA5928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7826" y="5543550"/>
            <a:ext cx="34115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000" u="sng"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 sz="2000" u="sng"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 sz="2000" u="sng"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 sz="2000" u="sng"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 sz="2000" u="sng"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>
              <a:spcBef>
                <a:spcPct val="20000"/>
              </a:spcBef>
              <a:buSzPct val="100000"/>
              <a:defRPr/>
            </a:pPr>
            <a:r>
              <a:rPr lang="it-IT" altLang="en-US" u="none">
                <a:solidFill>
                  <a:schemeClr val="accent1"/>
                </a:solidFill>
                <a:latin typeface="Mangal" panose="02040503050203030202" pitchFamily="18" charset="0"/>
                <a:cs typeface="Mangal" panose="02040503050203030202" pitchFamily="18" charset="0"/>
              </a:rPr>
              <a:t>Elaborazione</a:t>
            </a:r>
          </a:p>
          <a:p>
            <a:pPr algn="ctr">
              <a:spcBef>
                <a:spcPct val="20000"/>
              </a:spcBef>
              <a:buSzPct val="100000"/>
              <a:defRPr/>
            </a:pPr>
            <a:r>
              <a:rPr lang="it-IT" altLang="en-US" u="none">
                <a:solidFill>
                  <a:schemeClr val="accent1"/>
                </a:solidFill>
                <a:latin typeface="Mangal" panose="02040503050203030202" pitchFamily="18" charset="0"/>
                <a:cs typeface="Mangal" panose="02040503050203030202" pitchFamily="18" charset="0"/>
              </a:rPr>
              <a:t>azione da intraprendere</a:t>
            </a:r>
          </a:p>
        </p:txBody>
      </p:sp>
      <p:sp>
        <p:nvSpPr>
          <p:cNvPr id="12303" name="Text Box 16">
            <a:extLst>
              <a:ext uri="{FF2B5EF4-FFF2-40B4-BE49-F238E27FC236}">
                <a16:creationId xmlns:a16="http://schemas.microsoft.com/office/drawing/2014/main" id="{29A27C3C-6E66-4232-8A70-9AD92BB7B1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3114" y="5530850"/>
            <a:ext cx="17478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000" u="sng"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 sz="2000" u="sng"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 sz="2000" u="sng"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 sz="2000" u="sng"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 sz="2000" u="sng"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>
              <a:spcBef>
                <a:spcPct val="20000"/>
              </a:spcBef>
              <a:buSzPct val="100000"/>
              <a:defRPr/>
            </a:pPr>
            <a:r>
              <a:rPr lang="it-IT" altLang="en-US" u="none">
                <a:solidFill>
                  <a:schemeClr val="accent1"/>
                </a:solidFill>
                <a:latin typeface="Mangal" panose="02040503050203030202" pitchFamily="18" charset="0"/>
                <a:cs typeface="Mangal" panose="02040503050203030202" pitchFamily="18" charset="0"/>
              </a:rPr>
              <a:t>Acquisizione</a:t>
            </a:r>
          </a:p>
          <a:p>
            <a:pPr algn="ctr">
              <a:spcBef>
                <a:spcPct val="20000"/>
              </a:spcBef>
              <a:buSzPct val="100000"/>
              <a:defRPr/>
            </a:pPr>
            <a:r>
              <a:rPr lang="it-IT" altLang="en-US" u="none">
                <a:solidFill>
                  <a:schemeClr val="accent1"/>
                </a:solidFill>
                <a:latin typeface="Mangal" panose="02040503050203030202" pitchFamily="18" charset="0"/>
                <a:cs typeface="Mangal" panose="02040503050203030202" pitchFamily="18" charset="0"/>
              </a:rPr>
              <a:t>Misura</a:t>
            </a:r>
          </a:p>
        </p:txBody>
      </p:sp>
      <p:sp>
        <p:nvSpPr>
          <p:cNvPr id="12304" name="Text Box 17">
            <a:extLst>
              <a:ext uri="{FF2B5EF4-FFF2-40B4-BE49-F238E27FC236}">
                <a16:creationId xmlns:a16="http://schemas.microsoft.com/office/drawing/2014/main" id="{F12AFE5B-8C2B-4339-9733-4A73F0496D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2926" y="5505450"/>
            <a:ext cx="21161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000" u="sng"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 sz="2000" u="sng"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 sz="2000" u="sng"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 sz="2000" u="sng"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 sz="2000" u="sng"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>
              <a:spcBef>
                <a:spcPct val="20000"/>
              </a:spcBef>
              <a:buSzPct val="100000"/>
              <a:defRPr/>
            </a:pPr>
            <a:r>
              <a:rPr lang="it-IT" altLang="en-US" u="none">
                <a:solidFill>
                  <a:schemeClr val="accent1"/>
                </a:solidFill>
                <a:latin typeface="Mangal" panose="02040503050203030202" pitchFamily="18" charset="0"/>
                <a:cs typeface="Mangal" panose="02040503050203030202" pitchFamily="18" charset="0"/>
              </a:rPr>
              <a:t>Attuazione del</a:t>
            </a:r>
          </a:p>
          <a:p>
            <a:pPr algn="ctr">
              <a:spcBef>
                <a:spcPct val="20000"/>
              </a:spcBef>
              <a:buSzPct val="100000"/>
              <a:defRPr/>
            </a:pPr>
            <a:r>
              <a:rPr lang="it-IT" altLang="en-US" u="none">
                <a:solidFill>
                  <a:schemeClr val="accent1"/>
                </a:solidFill>
                <a:latin typeface="Mangal" panose="02040503050203030202" pitchFamily="18" charset="0"/>
                <a:cs typeface="Mangal" panose="02040503050203030202" pitchFamily="18" charset="0"/>
              </a:rPr>
              <a:t>comando</a:t>
            </a:r>
          </a:p>
        </p:txBody>
      </p:sp>
      <p:pic>
        <p:nvPicPr>
          <p:cNvPr id="75787" name="Picture 11" descr="Risultato immagini per tesla model 3">
            <a:extLst>
              <a:ext uri="{FF2B5EF4-FFF2-40B4-BE49-F238E27FC236}">
                <a16:creationId xmlns:a16="http://schemas.microsoft.com/office/drawing/2014/main" id="{D21649C7-C00C-435A-9D36-CE9CE7419C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1438" y="425521"/>
            <a:ext cx="4400550" cy="249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Immagine 1">
            <a:extLst>
              <a:ext uri="{FF2B5EF4-FFF2-40B4-BE49-F238E27FC236}">
                <a16:creationId xmlns:a16="http://schemas.microsoft.com/office/drawing/2014/main" id="{FCE5AA48-2A9E-43D5-A411-8AB28628931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33031" y="2782372"/>
            <a:ext cx="9364089" cy="1097672"/>
          </a:xfrm>
          <a:prstGeom prst="rect">
            <a:avLst/>
          </a:prstGeom>
        </p:spPr>
      </p:pic>
      <p:pic>
        <p:nvPicPr>
          <p:cNvPr id="28" name="Picture 41">
            <a:extLst>
              <a:ext uri="{FF2B5EF4-FFF2-40B4-BE49-F238E27FC236}">
                <a16:creationId xmlns:a16="http://schemas.microsoft.com/office/drawing/2014/main" id="{A4A0D105-41BA-4F78-9D16-6A29FF521D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6380" y="3626043"/>
            <a:ext cx="461480" cy="339629"/>
          </a:xfrm>
          <a:prstGeom prst="rect">
            <a:avLst/>
          </a:prstGeom>
          <a:noFill/>
          <a:ln w="12700">
            <a:solidFill>
              <a:srgbClr val="CC9900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5863" name="Picture 87" descr="Risultato immagini per piede acceleratore">
            <a:extLst>
              <a:ext uri="{FF2B5EF4-FFF2-40B4-BE49-F238E27FC236}">
                <a16:creationId xmlns:a16="http://schemas.microsoft.com/office/drawing/2014/main" id="{AF4EEAB6-D8FB-458E-A41D-6F73388F773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737" r="26128" b="1043"/>
          <a:stretch/>
        </p:blipFill>
        <p:spPr bwMode="auto">
          <a:xfrm>
            <a:off x="2044629" y="4328698"/>
            <a:ext cx="1587572" cy="1066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311" name="Line 14">
            <a:extLst>
              <a:ext uri="{FF2B5EF4-FFF2-40B4-BE49-F238E27FC236}">
                <a16:creationId xmlns:a16="http://schemas.microsoft.com/office/drawing/2014/main" id="{F5355323-B6EC-45E4-AC4A-71CD7C3700A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442997" y="3686488"/>
            <a:ext cx="461480" cy="835766"/>
          </a:xfrm>
          <a:prstGeom prst="line">
            <a:avLst/>
          </a:prstGeom>
          <a:noFill/>
          <a:ln w="76200" cmpd="tri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latin typeface="Mangal" panose="02040503050203030202" pitchFamily="18" charset="0"/>
              <a:cs typeface="Mangal" panose="02040503050203030202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>
            <a:extLst>
              <a:ext uri="{FF2B5EF4-FFF2-40B4-BE49-F238E27FC236}">
                <a16:creationId xmlns:a16="http://schemas.microsoft.com/office/drawing/2014/main" id="{962ACAB2-7B06-4936-8C92-EE8FD6E946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it-IT" altLang="en-US"/>
              <a:t>La controreazione (feedback)</a:t>
            </a:r>
          </a:p>
        </p:txBody>
      </p:sp>
      <p:sp>
        <p:nvSpPr>
          <p:cNvPr id="13317" name="Rectangle 6">
            <a:extLst>
              <a:ext uri="{FF2B5EF4-FFF2-40B4-BE49-F238E27FC236}">
                <a16:creationId xmlns:a16="http://schemas.microsoft.com/office/drawing/2014/main" id="{9BFA9225-12D1-4166-97C3-08A18E7262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943476"/>
            <a:ext cx="2495550" cy="14509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 u="sng"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 sz="2000" u="sng"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 sz="2000" u="sng"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 sz="2000" u="sng"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 sz="2000" u="sng"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>
              <a:spcBef>
                <a:spcPct val="20000"/>
              </a:spcBef>
              <a:buSzPct val="100000"/>
              <a:buFontTx/>
              <a:buChar char="•"/>
              <a:defRPr/>
            </a:pPr>
            <a:endParaRPr lang="en-GB" altLang="en-US"/>
          </a:p>
        </p:txBody>
      </p:sp>
      <p:pic>
        <p:nvPicPr>
          <p:cNvPr id="13318" name="Picture 11">
            <a:extLst>
              <a:ext uri="{FF2B5EF4-FFF2-40B4-BE49-F238E27FC236}">
                <a16:creationId xmlns:a16="http://schemas.microsoft.com/office/drawing/2014/main" id="{068F20A5-D7EA-47BA-A62D-C7D4538BE6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7892">
            <a:off x="4989513" y="5065714"/>
            <a:ext cx="1104900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grpSp>
        <p:nvGrpSpPr>
          <p:cNvPr id="14343" name="Group 28">
            <a:extLst>
              <a:ext uri="{FF2B5EF4-FFF2-40B4-BE49-F238E27FC236}">
                <a16:creationId xmlns:a16="http://schemas.microsoft.com/office/drawing/2014/main" id="{051093FB-C7E1-4570-B1DB-23A3C7D5056B}"/>
              </a:ext>
            </a:extLst>
          </p:cNvPr>
          <p:cNvGrpSpPr>
            <a:grpSpLocks/>
          </p:cNvGrpSpPr>
          <p:nvPr/>
        </p:nvGrpSpPr>
        <p:grpSpPr bwMode="auto">
          <a:xfrm>
            <a:off x="4173539" y="2982914"/>
            <a:ext cx="1960563" cy="1489075"/>
            <a:chOff x="1669" y="1627"/>
            <a:chExt cx="1235" cy="938"/>
          </a:xfrm>
        </p:grpSpPr>
        <p:sp>
          <p:nvSpPr>
            <p:cNvPr id="13348" name="Rectangle 7">
              <a:extLst>
                <a:ext uri="{FF2B5EF4-FFF2-40B4-BE49-F238E27FC236}">
                  <a16:creationId xmlns:a16="http://schemas.microsoft.com/office/drawing/2014/main" id="{E4D32F46-C2D3-4C75-BB50-B41DE3FAC3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4" y="1627"/>
              <a:ext cx="1197" cy="92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 u="sng"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 sz="2000" u="sng"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 sz="2000" u="sng"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 sz="2000" u="sng"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 sz="2000" u="sng"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u="sng"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u="sng"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u="sng"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u="sng"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>
                <a:spcBef>
                  <a:spcPct val="20000"/>
                </a:spcBef>
                <a:buSzPct val="100000"/>
                <a:buFontTx/>
                <a:buChar char="•"/>
                <a:defRPr/>
              </a:pPr>
              <a:endParaRPr lang="en-GB" altLang="en-US"/>
            </a:p>
          </p:txBody>
        </p:sp>
        <p:graphicFrame>
          <p:nvGraphicFramePr>
            <p:cNvPr id="14372" name="Object 12">
              <a:extLst>
                <a:ext uri="{FF2B5EF4-FFF2-40B4-BE49-F238E27FC236}">
                  <a16:creationId xmlns:a16="http://schemas.microsoft.com/office/drawing/2014/main" id="{F828D620-4B0D-47F5-B098-7423663D7C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6" y="1667"/>
            <a:ext cx="686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75" name="Immagine bitmap" r:id="rId4" imgW="1295400" imgH="863600" progId="Paint.Picture">
                    <p:embed/>
                  </p:oleObj>
                </mc:Choice>
                <mc:Fallback>
                  <p:oleObj name="Immagine bitmap" r:id="rId4" imgW="1295400" imgH="863600" progId="Paint.Picture">
                    <p:embed/>
                    <p:pic>
                      <p:nvPicPr>
                        <p:cNvPr id="14372" name="Object 12">
                          <a:extLst>
                            <a:ext uri="{FF2B5EF4-FFF2-40B4-BE49-F238E27FC236}">
                              <a16:creationId xmlns:a16="http://schemas.microsoft.com/office/drawing/2014/main" id="{F828D620-4B0D-47F5-B098-7423663D7C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6" y="1667"/>
                          <a:ext cx="686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50" name="Text Box 20">
              <a:extLst>
                <a:ext uri="{FF2B5EF4-FFF2-40B4-BE49-F238E27FC236}">
                  <a16:creationId xmlns:a16="http://schemas.microsoft.com/office/drawing/2014/main" id="{85432D1B-1C41-4579-864C-8F6CDC73A0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69" y="2085"/>
              <a:ext cx="1235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 sz="2000" u="sng"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 sz="2000" u="sng"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 sz="2000" u="sng"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 sz="2000" u="sng"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 sz="2000" u="sng"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u="sng"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u="sng"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u="sng"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u="sng"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>
                <a:spcBef>
                  <a:spcPct val="20000"/>
                </a:spcBef>
                <a:buSzPct val="100000"/>
                <a:defRPr/>
              </a:pPr>
              <a:r>
                <a:rPr lang="it-IT" altLang="en-US" u="none">
                  <a:solidFill>
                    <a:schemeClr val="accent1"/>
                  </a:solidFill>
                </a:rPr>
                <a:t>elaborazione</a:t>
              </a:r>
            </a:p>
            <a:p>
              <a:pPr algn="ctr">
                <a:spcBef>
                  <a:spcPct val="20000"/>
                </a:spcBef>
                <a:buSzPct val="100000"/>
                <a:defRPr/>
              </a:pPr>
              <a:r>
                <a:rPr lang="it-IT" altLang="en-US" u="none">
                  <a:solidFill>
                    <a:schemeClr val="accent1"/>
                  </a:solidFill>
                </a:rPr>
                <a:t>azione</a:t>
              </a:r>
            </a:p>
          </p:txBody>
        </p:sp>
      </p:grpSp>
      <p:sp>
        <p:nvSpPr>
          <p:cNvPr id="13321" name="Text Box 21">
            <a:extLst>
              <a:ext uri="{FF2B5EF4-FFF2-40B4-BE49-F238E27FC236}">
                <a16:creationId xmlns:a16="http://schemas.microsoft.com/office/drawing/2014/main" id="{D007ED62-0325-4538-8060-8DA8EAC559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3513" y="5643563"/>
            <a:ext cx="1727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000" u="sng"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 sz="2000" u="sng"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 sz="2000" u="sng"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 sz="2000" u="sng"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 sz="2000" u="sng"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>
              <a:spcBef>
                <a:spcPct val="20000"/>
              </a:spcBef>
              <a:buSzPct val="100000"/>
              <a:defRPr/>
            </a:pPr>
            <a:r>
              <a:rPr lang="it-IT" altLang="en-US" u="none">
                <a:solidFill>
                  <a:schemeClr val="accent1"/>
                </a:solidFill>
              </a:rPr>
              <a:t>misura e </a:t>
            </a:r>
          </a:p>
          <a:p>
            <a:pPr algn="ctr">
              <a:spcBef>
                <a:spcPct val="20000"/>
              </a:spcBef>
              <a:buSzPct val="100000"/>
              <a:defRPr/>
            </a:pPr>
            <a:r>
              <a:rPr lang="it-IT" altLang="en-US" u="none">
                <a:solidFill>
                  <a:schemeClr val="accent1"/>
                </a:solidFill>
              </a:rPr>
              <a:t>acquisizione</a:t>
            </a:r>
          </a:p>
        </p:txBody>
      </p:sp>
      <p:sp>
        <p:nvSpPr>
          <p:cNvPr id="13322" name="Text Box 22">
            <a:extLst>
              <a:ext uri="{FF2B5EF4-FFF2-40B4-BE49-F238E27FC236}">
                <a16:creationId xmlns:a16="http://schemas.microsoft.com/office/drawing/2014/main" id="{4D4CE4ED-1807-419D-8AAE-623712FDF6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8488" y="2203450"/>
            <a:ext cx="2116138" cy="63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000" u="sng"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 sz="2000" u="sng"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 sz="2000" u="sng"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 sz="2000" u="sng"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 sz="2000" u="sng"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>
              <a:spcBef>
                <a:spcPct val="20000"/>
              </a:spcBef>
              <a:buSzPct val="100000"/>
              <a:defRPr/>
            </a:pPr>
            <a:r>
              <a:rPr lang="it-IT" altLang="en-US" sz="1600" b="1" u="none">
                <a:solidFill>
                  <a:schemeClr val="accent2"/>
                </a:solidFill>
              </a:rPr>
              <a:t>Attuazione del</a:t>
            </a:r>
          </a:p>
          <a:p>
            <a:pPr algn="ctr">
              <a:spcBef>
                <a:spcPct val="20000"/>
              </a:spcBef>
              <a:buSzPct val="100000"/>
              <a:defRPr/>
            </a:pPr>
            <a:r>
              <a:rPr lang="it-IT" altLang="en-US" sz="1600" b="1" u="none">
                <a:solidFill>
                  <a:schemeClr val="accent2"/>
                </a:solidFill>
              </a:rPr>
              <a:t>comando</a:t>
            </a:r>
          </a:p>
        </p:txBody>
      </p:sp>
      <p:grpSp>
        <p:nvGrpSpPr>
          <p:cNvPr id="14346" name="Group 27">
            <a:extLst>
              <a:ext uri="{FF2B5EF4-FFF2-40B4-BE49-F238E27FC236}">
                <a16:creationId xmlns:a16="http://schemas.microsoft.com/office/drawing/2014/main" id="{89A90584-60C3-4253-8851-CB0F80562C2E}"/>
              </a:ext>
            </a:extLst>
          </p:cNvPr>
          <p:cNvGrpSpPr>
            <a:grpSpLocks/>
          </p:cNvGrpSpPr>
          <p:nvPr/>
        </p:nvGrpSpPr>
        <p:grpSpPr bwMode="auto">
          <a:xfrm>
            <a:off x="2301876" y="3086100"/>
            <a:ext cx="1395413" cy="1263650"/>
            <a:chOff x="617" y="1719"/>
            <a:chExt cx="879" cy="796"/>
          </a:xfrm>
        </p:grpSpPr>
        <p:sp>
          <p:nvSpPr>
            <p:cNvPr id="13346" name="Oval 8">
              <a:extLst>
                <a:ext uri="{FF2B5EF4-FFF2-40B4-BE49-F238E27FC236}">
                  <a16:creationId xmlns:a16="http://schemas.microsoft.com/office/drawing/2014/main" id="{66E9D9B5-6412-4B5A-8BCE-362F42DDAA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8" y="1719"/>
              <a:ext cx="824" cy="79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 u="sng"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 sz="2000" u="sng"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 sz="2000" u="sng"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 sz="2000" u="sng"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 sz="2000" u="sng"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u="sng"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u="sng"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u="sng"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u="sng"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>
                <a:spcBef>
                  <a:spcPct val="20000"/>
                </a:spcBef>
                <a:buSzPct val="100000"/>
                <a:buFontTx/>
                <a:buChar char="•"/>
                <a:defRPr/>
              </a:pPr>
              <a:endParaRPr lang="en-GB" altLang="en-US"/>
            </a:p>
          </p:txBody>
        </p:sp>
        <p:sp>
          <p:nvSpPr>
            <p:cNvPr id="13347" name="Text Box 25">
              <a:extLst>
                <a:ext uri="{FF2B5EF4-FFF2-40B4-BE49-F238E27FC236}">
                  <a16:creationId xmlns:a16="http://schemas.microsoft.com/office/drawing/2014/main" id="{97010512-4037-4C03-A2EE-371FB46502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7" y="1986"/>
              <a:ext cx="87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000" u="sng"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 sz="2000" u="sng"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 sz="2000" u="sng"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 sz="2000" u="sng"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 sz="2000" u="sng"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u="sng"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u="sng"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u="sng"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u="sng"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>
                <a:spcBef>
                  <a:spcPct val="20000"/>
                </a:spcBef>
                <a:buSzPct val="100000"/>
                <a:defRPr/>
              </a:pPr>
              <a:r>
                <a:rPr lang="it-IT" altLang="en-US" u="none">
                  <a:solidFill>
                    <a:schemeClr val="accent1"/>
                  </a:solidFill>
                </a:rPr>
                <a:t>confronto</a:t>
              </a:r>
            </a:p>
          </p:txBody>
        </p:sp>
      </p:grpSp>
      <p:grpSp>
        <p:nvGrpSpPr>
          <p:cNvPr id="14347" name="Group 29">
            <a:extLst>
              <a:ext uri="{FF2B5EF4-FFF2-40B4-BE49-F238E27FC236}">
                <a16:creationId xmlns:a16="http://schemas.microsoft.com/office/drawing/2014/main" id="{CBC9203E-78C7-47BB-A809-73CCD5D20A16}"/>
              </a:ext>
            </a:extLst>
          </p:cNvPr>
          <p:cNvGrpSpPr>
            <a:grpSpLocks/>
          </p:cNvGrpSpPr>
          <p:nvPr/>
        </p:nvGrpSpPr>
        <p:grpSpPr bwMode="auto">
          <a:xfrm>
            <a:off x="7315200" y="2954339"/>
            <a:ext cx="2757488" cy="1514475"/>
            <a:chOff x="3547" y="1591"/>
            <a:chExt cx="1737" cy="954"/>
          </a:xfrm>
        </p:grpSpPr>
        <p:sp>
          <p:nvSpPr>
            <p:cNvPr id="13343" name="Rectangle 5">
              <a:extLst>
                <a:ext uri="{FF2B5EF4-FFF2-40B4-BE49-F238E27FC236}">
                  <a16:creationId xmlns:a16="http://schemas.microsoft.com/office/drawing/2014/main" id="{830AD1ED-0902-42BB-8F06-5DE5DF0442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7" y="1591"/>
              <a:ext cx="1737" cy="95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 u="sng"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 sz="2000" u="sng"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 sz="2000" u="sng"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 sz="2000" u="sng"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 sz="2000" u="sng"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u="sng"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u="sng"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u="sng"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u="sng"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>
                <a:spcBef>
                  <a:spcPct val="20000"/>
                </a:spcBef>
                <a:buSzPct val="100000"/>
                <a:buFontTx/>
                <a:buChar char="•"/>
                <a:defRPr/>
              </a:pPr>
              <a:endParaRPr lang="en-GB" altLang="en-US"/>
            </a:p>
          </p:txBody>
        </p:sp>
        <p:sp>
          <p:nvSpPr>
            <p:cNvPr id="13345" name="Text Box 26">
              <a:extLst>
                <a:ext uri="{FF2B5EF4-FFF2-40B4-BE49-F238E27FC236}">
                  <a16:creationId xmlns:a16="http://schemas.microsoft.com/office/drawing/2014/main" id="{CFCF0D5A-BDA0-4591-8AF4-A9C3090AFC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2" y="2103"/>
              <a:ext cx="152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 u="sng"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 sz="2000" u="sng"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 sz="2000" u="sng"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 sz="2000" u="sng"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 sz="2000" u="sng"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u="sng"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u="sng"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u="sng"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u="sng"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>
                <a:spcBef>
                  <a:spcPct val="20000"/>
                </a:spcBef>
                <a:buSzPct val="100000"/>
                <a:defRPr/>
              </a:pPr>
              <a:r>
                <a:rPr lang="it-IT" altLang="en-US" u="none">
                  <a:solidFill>
                    <a:schemeClr val="accent1"/>
                  </a:solidFill>
                </a:rPr>
                <a:t>sistema da controllare</a:t>
              </a:r>
            </a:p>
          </p:txBody>
        </p:sp>
      </p:grpSp>
      <p:sp>
        <p:nvSpPr>
          <p:cNvPr id="13325" name="Line 30">
            <a:extLst>
              <a:ext uri="{FF2B5EF4-FFF2-40B4-BE49-F238E27FC236}">
                <a16:creationId xmlns:a16="http://schemas.microsoft.com/office/drawing/2014/main" id="{F5CF69C4-1002-455E-90DE-D27BF2404E2D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3724275"/>
            <a:ext cx="522288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latin typeface="Verdana" charset="0"/>
            </a:endParaRPr>
          </a:p>
        </p:txBody>
      </p:sp>
      <p:sp>
        <p:nvSpPr>
          <p:cNvPr id="13326" name="Line 31">
            <a:extLst>
              <a:ext uri="{FF2B5EF4-FFF2-40B4-BE49-F238E27FC236}">
                <a16:creationId xmlns:a16="http://schemas.microsoft.com/office/drawing/2014/main" id="{BE446E96-22C1-498A-A591-99E0D7BF6EF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88063" y="3725863"/>
            <a:ext cx="1233488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latin typeface="Verdana" charset="0"/>
            </a:endParaRPr>
          </a:p>
        </p:txBody>
      </p:sp>
      <p:sp>
        <p:nvSpPr>
          <p:cNvPr id="13327" name="Line 32">
            <a:extLst>
              <a:ext uri="{FF2B5EF4-FFF2-40B4-BE49-F238E27FC236}">
                <a16:creationId xmlns:a16="http://schemas.microsoft.com/office/drawing/2014/main" id="{AEBF39BC-91FC-4511-B637-A802FD5FC80A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61576" y="3727450"/>
            <a:ext cx="606425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latin typeface="Verdana" charset="0"/>
            </a:endParaRPr>
          </a:p>
        </p:txBody>
      </p:sp>
      <p:sp>
        <p:nvSpPr>
          <p:cNvPr id="13328" name="Line 33">
            <a:extLst>
              <a:ext uri="{FF2B5EF4-FFF2-40B4-BE49-F238E27FC236}">
                <a16:creationId xmlns:a16="http://schemas.microsoft.com/office/drawing/2014/main" id="{1DE254F7-312D-4C1E-A5EA-294BF47837EB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7364" y="3740150"/>
            <a:ext cx="606425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latin typeface="Verdana" charset="0"/>
            </a:endParaRPr>
          </a:p>
        </p:txBody>
      </p:sp>
      <p:sp>
        <p:nvSpPr>
          <p:cNvPr id="13329" name="Line 34">
            <a:extLst>
              <a:ext uri="{FF2B5EF4-FFF2-40B4-BE49-F238E27FC236}">
                <a16:creationId xmlns:a16="http://schemas.microsoft.com/office/drawing/2014/main" id="{7ACCF09D-AF95-4910-B37B-1DA92D242C54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20326" y="3711576"/>
            <a:ext cx="11113" cy="197326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latin typeface="Verdana" charset="0"/>
            </a:endParaRPr>
          </a:p>
        </p:txBody>
      </p:sp>
      <p:sp>
        <p:nvSpPr>
          <p:cNvPr id="13330" name="Line 35">
            <a:extLst>
              <a:ext uri="{FF2B5EF4-FFF2-40B4-BE49-F238E27FC236}">
                <a16:creationId xmlns:a16="http://schemas.microsoft.com/office/drawing/2014/main" id="{FD9EBFC0-2034-4FB1-A65E-D5F95639292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56475" y="5670550"/>
            <a:ext cx="286385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latin typeface="Verdana" charset="0"/>
            </a:endParaRPr>
          </a:p>
        </p:txBody>
      </p:sp>
      <p:sp>
        <p:nvSpPr>
          <p:cNvPr id="13331" name="Line 36">
            <a:extLst>
              <a:ext uri="{FF2B5EF4-FFF2-40B4-BE49-F238E27FC236}">
                <a16:creationId xmlns:a16="http://schemas.microsoft.com/office/drawing/2014/main" id="{D73A49DF-CCE1-4BE4-B818-AA1AD6BA3BE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71800" y="5654675"/>
            <a:ext cx="1906588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latin typeface="Verdana" charset="0"/>
            </a:endParaRPr>
          </a:p>
        </p:txBody>
      </p:sp>
      <p:sp>
        <p:nvSpPr>
          <p:cNvPr id="13332" name="Line 37">
            <a:extLst>
              <a:ext uri="{FF2B5EF4-FFF2-40B4-BE49-F238E27FC236}">
                <a16:creationId xmlns:a16="http://schemas.microsoft.com/office/drawing/2014/main" id="{8072C698-5BAE-480C-9726-4BC6A873439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6564" y="4319589"/>
            <a:ext cx="9525" cy="134937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latin typeface="Verdana" charset="0"/>
            </a:endParaRPr>
          </a:p>
        </p:txBody>
      </p:sp>
      <p:sp>
        <p:nvSpPr>
          <p:cNvPr id="13333" name="Text Box 38">
            <a:extLst>
              <a:ext uri="{FF2B5EF4-FFF2-40B4-BE49-F238E27FC236}">
                <a16:creationId xmlns:a16="http://schemas.microsoft.com/office/drawing/2014/main" id="{9CC3A459-FE01-47ED-AD9B-EBA78FAECF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6276" y="3870326"/>
            <a:ext cx="3921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000" u="sng"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 sz="2000" u="sng"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 sz="2000" u="sng"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 sz="2000" u="sng"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 sz="2000" u="sng"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>
              <a:spcBef>
                <a:spcPct val="20000"/>
              </a:spcBef>
              <a:buSzPct val="100000"/>
              <a:defRPr/>
            </a:pPr>
            <a:r>
              <a:rPr lang="it-IT" altLang="en-US" u="none">
                <a:solidFill>
                  <a:schemeClr val="accent1"/>
                </a:solidFill>
              </a:rPr>
              <a:t>+</a:t>
            </a:r>
          </a:p>
        </p:txBody>
      </p:sp>
      <p:sp>
        <p:nvSpPr>
          <p:cNvPr id="13334" name="Text Box 39">
            <a:extLst>
              <a:ext uri="{FF2B5EF4-FFF2-40B4-BE49-F238E27FC236}">
                <a16:creationId xmlns:a16="http://schemas.microsoft.com/office/drawing/2014/main" id="{E69C8ADD-26CE-4CBE-9ECD-31A8604A52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0325" y="4492626"/>
            <a:ext cx="3000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000" u="sng"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 sz="2000" u="sng"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 sz="2000" u="sng"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 sz="2000" u="sng"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 sz="2000" u="sng"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>
              <a:spcBef>
                <a:spcPct val="20000"/>
              </a:spcBef>
              <a:buSzPct val="100000"/>
              <a:defRPr/>
            </a:pPr>
            <a:r>
              <a:rPr lang="it-IT" altLang="en-US" u="none">
                <a:solidFill>
                  <a:schemeClr val="accent1"/>
                </a:solidFill>
              </a:rPr>
              <a:t>-</a:t>
            </a:r>
          </a:p>
        </p:txBody>
      </p:sp>
      <p:pic>
        <p:nvPicPr>
          <p:cNvPr id="13335" name="Picture 41">
            <a:extLst>
              <a:ext uri="{FF2B5EF4-FFF2-40B4-BE49-F238E27FC236}">
                <a16:creationId xmlns:a16="http://schemas.microsoft.com/office/drawing/2014/main" id="{CC1D6F72-6DB4-4168-9D56-F8BE3B1A7E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4289" y="5019675"/>
            <a:ext cx="847725" cy="623888"/>
          </a:xfrm>
          <a:prstGeom prst="rect">
            <a:avLst/>
          </a:prstGeom>
          <a:noFill/>
          <a:ln w="12700">
            <a:solidFill>
              <a:srgbClr val="CC9900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36" name="Text Box 42">
            <a:extLst>
              <a:ext uri="{FF2B5EF4-FFF2-40B4-BE49-F238E27FC236}">
                <a16:creationId xmlns:a16="http://schemas.microsoft.com/office/drawing/2014/main" id="{35B7EBBB-67C2-4AAF-8647-88DB32B5AB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2" y="2779164"/>
            <a:ext cx="1651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u="sng"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 sz="2000" u="sng"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 sz="2000" u="sng"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 sz="2000" u="sng"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 sz="2000" u="sng"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>
              <a:spcBef>
                <a:spcPct val="20000"/>
              </a:spcBef>
              <a:buSzPct val="100000"/>
              <a:defRPr/>
            </a:pPr>
            <a:r>
              <a:rPr lang="it-IT" altLang="en-US" sz="1600" b="1" u="none" dirty="0">
                <a:solidFill>
                  <a:schemeClr val="accent2"/>
                </a:solidFill>
              </a:rPr>
              <a:t>Velocità di riferimento</a:t>
            </a:r>
          </a:p>
        </p:txBody>
      </p:sp>
      <p:sp>
        <p:nvSpPr>
          <p:cNvPr id="13337" name="Text Box 43">
            <a:extLst>
              <a:ext uri="{FF2B5EF4-FFF2-40B4-BE49-F238E27FC236}">
                <a16:creationId xmlns:a16="http://schemas.microsoft.com/office/drawing/2014/main" id="{33FF59E4-2DC9-44D0-9D52-38AB6AAF57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36113" y="2316164"/>
            <a:ext cx="11572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u="sng"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 sz="2000" u="sng"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 sz="2000" u="sng"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 sz="2000" u="sng"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 sz="2000" u="sng"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>
              <a:spcBef>
                <a:spcPct val="20000"/>
              </a:spcBef>
              <a:buSzPct val="100000"/>
              <a:defRPr/>
            </a:pPr>
            <a:r>
              <a:rPr lang="it-IT" altLang="en-US" sz="1600" b="1" u="none">
                <a:solidFill>
                  <a:schemeClr val="accent2"/>
                </a:solidFill>
              </a:rPr>
              <a:t>Velocità attuale</a:t>
            </a:r>
          </a:p>
        </p:txBody>
      </p:sp>
      <p:sp>
        <p:nvSpPr>
          <p:cNvPr id="13338" name="Text Box 44">
            <a:extLst>
              <a:ext uri="{FF2B5EF4-FFF2-40B4-BE49-F238E27FC236}">
                <a16:creationId xmlns:a16="http://schemas.microsoft.com/office/drawing/2014/main" id="{A5131D5B-D524-4105-A414-A89CDB919F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4963" y="2605089"/>
            <a:ext cx="1651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u="sng"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 sz="2000" u="sng"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 sz="2000" u="sng"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 sz="2000" u="sng"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 sz="2000" u="sng"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>
              <a:spcBef>
                <a:spcPct val="20000"/>
              </a:spcBef>
              <a:buSzPct val="100000"/>
              <a:defRPr/>
            </a:pPr>
            <a:r>
              <a:rPr lang="it-IT" altLang="en-US" sz="1600" b="1" u="none">
                <a:solidFill>
                  <a:schemeClr val="accent2"/>
                </a:solidFill>
              </a:rPr>
              <a:t>Errore di velocità</a:t>
            </a:r>
          </a:p>
        </p:txBody>
      </p:sp>
      <p:sp>
        <p:nvSpPr>
          <p:cNvPr id="13339" name="Text Box 45">
            <a:extLst>
              <a:ext uri="{FF2B5EF4-FFF2-40B4-BE49-F238E27FC236}">
                <a16:creationId xmlns:a16="http://schemas.microsoft.com/office/drawing/2014/main" id="{ACFAC00E-53E4-4E15-B865-1F6B2A8177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4038" y="3332163"/>
            <a:ext cx="2730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u="sng"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 sz="2000" u="sng"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 sz="2000" u="sng"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 sz="2000" u="sng"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 sz="2000" u="sng"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>
              <a:spcBef>
                <a:spcPct val="20000"/>
              </a:spcBef>
              <a:buSzPct val="100000"/>
              <a:defRPr/>
            </a:pPr>
            <a:r>
              <a:rPr lang="it-IT" altLang="en-US" sz="1600" b="1" u="none">
                <a:solidFill>
                  <a:schemeClr val="accent1"/>
                </a:solidFill>
              </a:rPr>
              <a:t>r</a:t>
            </a:r>
          </a:p>
        </p:txBody>
      </p:sp>
      <p:sp>
        <p:nvSpPr>
          <p:cNvPr id="13340" name="Text Box 46">
            <a:extLst>
              <a:ext uri="{FF2B5EF4-FFF2-40B4-BE49-F238E27FC236}">
                <a16:creationId xmlns:a16="http://schemas.microsoft.com/office/drawing/2014/main" id="{7D093D49-3EF3-40EB-BF5A-B800CB89A3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9988" y="3387725"/>
            <a:ext cx="2730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u="sng"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 sz="2000" u="sng"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 sz="2000" u="sng"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 sz="2000" u="sng"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 sz="2000" u="sng"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>
              <a:spcBef>
                <a:spcPct val="20000"/>
              </a:spcBef>
              <a:buSzPct val="100000"/>
              <a:defRPr/>
            </a:pPr>
            <a:r>
              <a:rPr lang="it-IT" altLang="en-US" sz="1600" b="1" u="none">
                <a:solidFill>
                  <a:schemeClr val="accent1"/>
                </a:solidFill>
              </a:rPr>
              <a:t>e</a:t>
            </a:r>
          </a:p>
        </p:txBody>
      </p:sp>
      <p:sp>
        <p:nvSpPr>
          <p:cNvPr id="13341" name="Text Box 47">
            <a:extLst>
              <a:ext uri="{FF2B5EF4-FFF2-40B4-BE49-F238E27FC236}">
                <a16:creationId xmlns:a16="http://schemas.microsoft.com/office/drawing/2014/main" id="{15DD6A15-2038-42CB-AA76-C18F9BDD4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0850" y="3779838"/>
            <a:ext cx="2730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u="sng"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 sz="2000" u="sng"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 sz="2000" u="sng"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 sz="2000" u="sng"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 sz="2000" u="sng"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>
              <a:spcBef>
                <a:spcPct val="20000"/>
              </a:spcBef>
              <a:buSzPct val="100000"/>
              <a:defRPr/>
            </a:pPr>
            <a:r>
              <a:rPr lang="it-IT" altLang="en-US" sz="1600" b="1" u="none">
                <a:solidFill>
                  <a:schemeClr val="accent1"/>
                </a:solidFill>
              </a:rPr>
              <a:t>u</a:t>
            </a:r>
          </a:p>
        </p:txBody>
      </p:sp>
      <p:sp>
        <p:nvSpPr>
          <p:cNvPr id="13342" name="Text Box 48">
            <a:extLst>
              <a:ext uri="{FF2B5EF4-FFF2-40B4-BE49-F238E27FC236}">
                <a16:creationId xmlns:a16="http://schemas.microsoft.com/office/drawing/2014/main" id="{D2416FA2-5310-4956-A50B-862276B12B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53650" y="3286125"/>
            <a:ext cx="4714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u="sng"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 sz="2000" u="sng"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 sz="2000" u="sng"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 sz="2000" u="sng"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 sz="2000" u="sng"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>
              <a:spcBef>
                <a:spcPct val="20000"/>
              </a:spcBef>
              <a:buSzPct val="100000"/>
              <a:defRPr/>
            </a:pPr>
            <a:r>
              <a:rPr lang="it-IT" altLang="en-US" sz="1600" b="1" u="none">
                <a:solidFill>
                  <a:schemeClr val="accent1"/>
                </a:solidFill>
              </a:rPr>
              <a:t>y</a:t>
            </a:r>
          </a:p>
        </p:txBody>
      </p:sp>
      <p:sp>
        <p:nvSpPr>
          <p:cNvPr id="13316" name="Text Box 50">
            <a:extLst>
              <a:ext uri="{FF2B5EF4-FFF2-40B4-BE49-F238E27FC236}">
                <a16:creationId xmlns:a16="http://schemas.microsoft.com/office/drawing/2014/main" id="{C690EDD6-69C5-435F-B2C0-F2A228CABB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258" y="1327149"/>
            <a:ext cx="115380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sz="2000" u="sng"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 sz="2000" u="sng"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 sz="2000" u="sng"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 sz="2000" u="sng"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 sz="2000" u="sng"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>
              <a:spcBef>
                <a:spcPct val="20000"/>
              </a:spcBef>
              <a:buSzPct val="100000"/>
              <a:defRPr/>
            </a:pPr>
            <a:r>
              <a:rPr lang="it-IT" altLang="en-US" u="none" dirty="0">
                <a:solidFill>
                  <a:srgbClr val="00279F"/>
                </a:solidFill>
              </a:rPr>
              <a:t>Negli schemi di controllo visti sino a ora si evidenzia la presenza di un </a:t>
            </a:r>
            <a:r>
              <a:rPr lang="it-IT" altLang="en-US" u="none" dirty="0">
                <a:solidFill>
                  <a:schemeClr val="accent1"/>
                </a:solidFill>
              </a:rPr>
              <a:t>LOOP</a:t>
            </a:r>
          </a:p>
        </p:txBody>
      </p:sp>
      <p:pic>
        <p:nvPicPr>
          <p:cNvPr id="76807" name="Picture 7" descr="Risultato immagini per tesla model 3">
            <a:extLst>
              <a:ext uri="{FF2B5EF4-FFF2-40B4-BE49-F238E27FC236}">
                <a16:creationId xmlns:a16="http://schemas.microsoft.com/office/drawing/2014/main" id="{091F8378-1DA5-45D4-86AF-64E34A7560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7496" y="2570436"/>
            <a:ext cx="2888381" cy="163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87" descr="Risultato immagini per piede acceleratore">
            <a:extLst>
              <a:ext uri="{FF2B5EF4-FFF2-40B4-BE49-F238E27FC236}">
                <a16:creationId xmlns:a16="http://schemas.microsoft.com/office/drawing/2014/main" id="{8D61CDC3-5AA4-4065-95C3-3EDA828882C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737" r="26128" b="1043"/>
          <a:stretch/>
        </p:blipFill>
        <p:spPr bwMode="auto">
          <a:xfrm>
            <a:off x="6128268" y="2857548"/>
            <a:ext cx="1099928" cy="7387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">
            <a:extLst>
              <a:ext uri="{FF2B5EF4-FFF2-40B4-BE49-F238E27FC236}">
                <a16:creationId xmlns:a16="http://schemas.microsoft.com/office/drawing/2014/main" id="{7B1E9776-9BF9-4936-AA94-DA836B0DFC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it-IT" altLang="en-US"/>
              <a:t>Sistema di Controllo</a:t>
            </a:r>
          </a:p>
        </p:txBody>
      </p:sp>
      <p:sp>
        <p:nvSpPr>
          <p:cNvPr id="11267" name="Rectangle 5">
            <a:extLst>
              <a:ext uri="{FF2B5EF4-FFF2-40B4-BE49-F238E27FC236}">
                <a16:creationId xmlns:a16="http://schemas.microsoft.com/office/drawing/2014/main" id="{228B5E74-C5CE-4E86-B0DF-3FE9C000DE87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490453" y="1537493"/>
            <a:ext cx="6051663" cy="4505859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it-IT" altLang="en-US" sz="2000" dirty="0">
                <a:solidFill>
                  <a:schemeClr val="accent1"/>
                </a:solidFill>
              </a:rPr>
              <a:t>Azione di Controllo</a:t>
            </a:r>
            <a:r>
              <a:rPr lang="it-IT" altLang="en-US" sz="2000" dirty="0"/>
              <a:t> </a:t>
            </a:r>
            <a:r>
              <a:rPr lang="it-IT" altLang="en-US" sz="1600" dirty="0">
                <a:solidFill>
                  <a:srgbClr val="008000"/>
                </a:solidFill>
              </a:rPr>
              <a:t>(manuale o automatica)</a:t>
            </a:r>
          </a:p>
          <a:p>
            <a:pPr lvl="1"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it-IT" altLang="en-US" sz="1800" dirty="0"/>
              <a:t>L’azione necessaria ad ottenere un </a:t>
            </a:r>
            <a:r>
              <a:rPr lang="it-IT" altLang="en-US" sz="1800" dirty="0">
                <a:solidFill>
                  <a:schemeClr val="accent2"/>
                </a:solidFill>
              </a:rPr>
              <a:t>comportamento predeterminato</a:t>
            </a:r>
            <a:r>
              <a:rPr lang="it-IT" altLang="en-US" sz="1800" dirty="0"/>
              <a:t> di un sistema</a:t>
            </a:r>
          </a:p>
          <a:p>
            <a:pPr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it-IT" altLang="en-US" sz="2000" dirty="0">
                <a:solidFill>
                  <a:schemeClr val="accent1"/>
                </a:solidFill>
              </a:rPr>
              <a:t>Algoritmo di Controllo </a:t>
            </a:r>
            <a:r>
              <a:rPr lang="it-IT" altLang="en-US" sz="1600" dirty="0">
                <a:solidFill>
                  <a:srgbClr val="008000"/>
                </a:solidFill>
              </a:rPr>
              <a:t>(manuale o automatico)</a:t>
            </a:r>
            <a:endParaRPr lang="it-IT" altLang="en-US" sz="2000" dirty="0">
              <a:solidFill>
                <a:srgbClr val="008000"/>
              </a:solidFill>
            </a:endParaRPr>
          </a:p>
          <a:p>
            <a:pPr lvl="1"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it-IT" altLang="en-US" sz="1800" dirty="0"/>
              <a:t>La strategia necessarie ad assicurare la </a:t>
            </a:r>
            <a:r>
              <a:rPr lang="it-IT" altLang="en-US" sz="1800" dirty="0">
                <a:solidFill>
                  <a:schemeClr val="accent2"/>
                </a:solidFill>
              </a:rPr>
              <a:t>migliore performance</a:t>
            </a:r>
            <a:r>
              <a:rPr lang="it-IT" altLang="en-US" sz="1800" dirty="0"/>
              <a:t> di un sistema nel rispetto dei suoi limiti operativi</a:t>
            </a:r>
          </a:p>
          <a:p>
            <a:pPr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it-IT" altLang="en-US" sz="2000" dirty="0">
                <a:solidFill>
                  <a:schemeClr val="accent1"/>
                </a:solidFill>
              </a:rPr>
              <a:t>Sistema di Controllo Automatico</a:t>
            </a:r>
          </a:p>
          <a:p>
            <a:pPr lvl="1"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it-IT" altLang="en-US" sz="1800" dirty="0"/>
              <a:t> </a:t>
            </a:r>
            <a:r>
              <a:rPr lang="it-IT" altLang="en-US" sz="1800" dirty="0">
                <a:solidFill>
                  <a:schemeClr val="accent2"/>
                </a:solidFill>
              </a:rPr>
              <a:t>Strategia + Tecnologia</a:t>
            </a:r>
            <a:r>
              <a:rPr lang="it-IT" altLang="en-US" sz="1800" dirty="0"/>
              <a:t> necessarie affinché un sistema svolga i suoi compiti con ridotto o nullo intervento umano</a:t>
            </a:r>
          </a:p>
          <a:p>
            <a:pPr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it-IT" altLang="en-US" sz="2000" dirty="0">
                <a:solidFill>
                  <a:schemeClr val="accent1"/>
                </a:solidFill>
              </a:rPr>
              <a:t>Sistema di supporto alle decisioni</a:t>
            </a:r>
          </a:p>
          <a:p>
            <a:pPr lvl="1"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it-IT" altLang="en-US" sz="1800" dirty="0"/>
              <a:t>Sistema di controllo dotato di </a:t>
            </a:r>
            <a:r>
              <a:rPr lang="it-IT" altLang="en-US" sz="1800" dirty="0">
                <a:solidFill>
                  <a:schemeClr val="accent2"/>
                </a:solidFill>
              </a:rPr>
              <a:t>capacità decisionale</a:t>
            </a:r>
            <a:r>
              <a:rPr lang="it-IT" altLang="en-US" sz="1800" dirty="0">
                <a:solidFill>
                  <a:schemeClr val="accent1"/>
                </a:solidFill>
              </a:rPr>
              <a:t> </a:t>
            </a:r>
            <a:r>
              <a:rPr lang="it-IT" altLang="en-US" sz="1800" dirty="0"/>
              <a:t>(ma intelligenza = adattabilità …)</a:t>
            </a:r>
          </a:p>
        </p:txBody>
      </p:sp>
      <p:pic>
        <p:nvPicPr>
          <p:cNvPr id="81926" name="Picture 6" descr="Risultato immagini per controllo livello serbatoio">
            <a:extLst>
              <a:ext uri="{FF2B5EF4-FFF2-40B4-BE49-F238E27FC236}">
                <a16:creationId xmlns:a16="http://schemas.microsoft.com/office/drawing/2014/main" id="{E69576A9-EF62-4B6F-9920-195F76658D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8371" y="971029"/>
            <a:ext cx="5255203" cy="52552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12" name="Rettangolo 80911">
            <a:extLst>
              <a:ext uri="{FF2B5EF4-FFF2-40B4-BE49-F238E27FC236}">
                <a16:creationId xmlns:a16="http://schemas.microsoft.com/office/drawing/2014/main" id="{BA0FD00A-61F6-4E08-9C8E-F5994AF7E769}"/>
              </a:ext>
            </a:extLst>
          </p:cNvPr>
          <p:cNvSpPr/>
          <p:nvPr/>
        </p:nvSpPr>
        <p:spPr bwMode="auto">
          <a:xfrm>
            <a:off x="8495433" y="3429000"/>
            <a:ext cx="2389216" cy="133594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7620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 typeface="Verdana" pitchFamily="34" charset="0"/>
              <a:buChar char="◊"/>
              <a:tabLst/>
            </a:pPr>
            <a:endParaRPr kumimoji="0" lang="en-GB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0242" name="Rectangle 4">
            <a:extLst>
              <a:ext uri="{FF2B5EF4-FFF2-40B4-BE49-F238E27FC236}">
                <a16:creationId xmlns:a16="http://schemas.microsoft.com/office/drawing/2014/main" id="{D9ABE5CD-67F3-4D2F-849E-A15DC9EA27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it-IT" altLang="en-US"/>
              <a:t>Cosa é l’Automatica</a:t>
            </a:r>
          </a:p>
        </p:txBody>
      </p:sp>
      <p:sp>
        <p:nvSpPr>
          <p:cNvPr id="10243" name="Rectangle 5">
            <a:extLst>
              <a:ext uri="{FF2B5EF4-FFF2-40B4-BE49-F238E27FC236}">
                <a16:creationId xmlns:a16="http://schemas.microsoft.com/office/drawing/2014/main" id="{393D5012-52DC-45E2-84A9-407483C871E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416271" y="2564789"/>
            <a:ext cx="6125845" cy="3581256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it-IT" altLang="en-US" sz="1800" dirty="0">
                <a:solidFill>
                  <a:schemeClr val="accent1"/>
                </a:solidFill>
              </a:rPr>
              <a:t>Modellazione</a:t>
            </a:r>
          </a:p>
          <a:p>
            <a:pPr lvl="1"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it-IT" altLang="en-US" sz="1600" dirty="0"/>
              <a:t>Ottenere una rappresentazione matematica basata sulla fisica del sistema (analiticamente o sperimentalmente)</a:t>
            </a:r>
          </a:p>
          <a:p>
            <a:pPr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it-IT" altLang="en-US" sz="1800" dirty="0">
                <a:solidFill>
                  <a:schemeClr val="accent1"/>
                </a:solidFill>
              </a:rPr>
              <a:t>Studio delle soluzioni</a:t>
            </a:r>
          </a:p>
          <a:p>
            <a:pPr lvl="1"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it-IT" altLang="en-US" sz="1600" dirty="0"/>
              <a:t>Analitiche (in forma chiusa)</a:t>
            </a:r>
          </a:p>
          <a:p>
            <a:pPr lvl="1"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it-IT" altLang="en-US" sz="1600" dirty="0"/>
              <a:t>Computazionali (simulazioni)</a:t>
            </a:r>
          </a:p>
          <a:p>
            <a:pPr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it-IT" altLang="en-US" sz="1800" dirty="0">
                <a:solidFill>
                  <a:schemeClr val="accent1"/>
                </a:solidFill>
              </a:rPr>
              <a:t>Esplorazione</a:t>
            </a:r>
          </a:p>
          <a:p>
            <a:pPr lvl="1"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it-IT" altLang="en-US" sz="1600" dirty="0"/>
              <a:t>Ricerca di relazioni tra struttura e comportamento</a:t>
            </a:r>
          </a:p>
          <a:p>
            <a:pPr lvl="1"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it-IT" altLang="en-US" sz="1600" dirty="0"/>
              <a:t>Approfondimento del comportamento del sistema</a:t>
            </a:r>
          </a:p>
          <a:p>
            <a:pPr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it-IT" altLang="en-US" sz="1800" dirty="0">
                <a:solidFill>
                  <a:schemeClr val="accent1"/>
                </a:solidFill>
              </a:rPr>
              <a:t>Modifica, Controllo</a:t>
            </a:r>
          </a:p>
          <a:p>
            <a:pPr lvl="1"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it-IT" altLang="en-US" sz="1600" dirty="0"/>
              <a:t>Ricerca di metodi per cambiare il comportamento del sistema</a:t>
            </a:r>
          </a:p>
          <a:p>
            <a:pPr lvl="1"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endParaRPr lang="it-IT" altLang="en-US" sz="1600" dirty="0"/>
          </a:p>
        </p:txBody>
      </p:sp>
      <p:sp>
        <p:nvSpPr>
          <p:cNvPr id="10244" name="Text Box 7">
            <a:extLst>
              <a:ext uri="{FF2B5EF4-FFF2-40B4-BE49-F238E27FC236}">
                <a16:creationId xmlns:a16="http://schemas.microsoft.com/office/drawing/2014/main" id="{65E76A71-FE40-40E4-9729-A295F2D398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5533" y="6057980"/>
            <a:ext cx="8217313" cy="369332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 marL="342900" indent="-342900">
              <a:defRPr sz="2000" u="sng"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 sz="2000" u="sng"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 sz="2000" u="sng"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 sz="2000" u="sng"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 sz="2000" u="sng"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>
              <a:spcBef>
                <a:spcPct val="20000"/>
              </a:spcBef>
              <a:buSzPct val="100000"/>
              <a:defRPr/>
            </a:pPr>
            <a:r>
              <a:rPr lang="it-IT" altLang="en-US" sz="1800" u="none" dirty="0">
                <a:solidFill>
                  <a:schemeClr val="bg1"/>
                </a:solidFill>
                <a:latin typeface="Mangal" panose="02040503050203030202" pitchFamily="18" charset="0"/>
                <a:cs typeface="Mangal" panose="02040503050203030202" pitchFamily="18" charset="0"/>
              </a:rPr>
              <a:t>In sostanza ci si occupa della analisi e del controllo di sistemi dinamici</a:t>
            </a:r>
          </a:p>
        </p:txBody>
      </p:sp>
      <p:pic>
        <p:nvPicPr>
          <p:cNvPr id="2" name="Elementi multimediali online 1" title="FANUC Industrial Robots at AUDI">
            <a:hlinkClick r:id="" action="ppaction://media"/>
            <a:extLst>
              <a:ext uri="{FF2B5EF4-FFF2-40B4-BE49-F238E27FC236}">
                <a16:creationId xmlns:a16="http://schemas.microsoft.com/office/drawing/2014/main" id="{045E154C-C7ED-4601-816C-EB10BFCDC168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560915" y="254220"/>
            <a:ext cx="3661294" cy="2059478"/>
          </a:xfrm>
          <a:prstGeom prst="rect">
            <a:avLst/>
          </a:prstGeom>
        </p:spPr>
      </p:pic>
      <p:pic>
        <p:nvPicPr>
          <p:cNvPr id="80898" name="Picture 2" descr="Risultato immagini per equazione dinamica robot">
            <a:extLst>
              <a:ext uri="{FF2B5EF4-FFF2-40B4-BE49-F238E27FC236}">
                <a16:creationId xmlns:a16="http://schemas.microsoft.com/office/drawing/2014/main" id="{D308603E-464D-48B9-B90D-3479447C3F8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33" t="75151" r="4667" b="14236"/>
          <a:stretch/>
        </p:blipFill>
        <p:spPr bwMode="auto">
          <a:xfrm>
            <a:off x="8019667" y="1196761"/>
            <a:ext cx="3474719" cy="30392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0900" name="Picture 4" descr="Risultato immagini per grafico posizione velocità">
            <a:extLst>
              <a:ext uri="{FF2B5EF4-FFF2-40B4-BE49-F238E27FC236}">
                <a16:creationId xmlns:a16="http://schemas.microsoft.com/office/drawing/2014/main" id="{E3656439-3D11-4279-9EB6-890EA31D4C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5433" y="1911853"/>
            <a:ext cx="2389216" cy="1305871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ttangolo 2">
            <a:extLst>
              <a:ext uri="{FF2B5EF4-FFF2-40B4-BE49-F238E27FC236}">
                <a16:creationId xmlns:a16="http://schemas.microsoft.com/office/drawing/2014/main" id="{D3333B6C-6A05-408B-9660-A0AA75CA018E}"/>
              </a:ext>
            </a:extLst>
          </p:cNvPr>
          <p:cNvSpPr/>
          <p:nvPr/>
        </p:nvSpPr>
        <p:spPr bwMode="auto">
          <a:xfrm>
            <a:off x="8668759" y="3548946"/>
            <a:ext cx="437573" cy="440574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7620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 typeface="Verdana" pitchFamily="34" charset="0"/>
              <a:buChar char="◊"/>
              <a:tabLst/>
            </a:pPr>
            <a:endParaRPr kumimoji="0" lang="en-GB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2" name="Rettangolo 21">
            <a:extLst>
              <a:ext uri="{FF2B5EF4-FFF2-40B4-BE49-F238E27FC236}">
                <a16:creationId xmlns:a16="http://schemas.microsoft.com/office/drawing/2014/main" id="{1806614A-DFB0-4F68-88F0-28D3EA314226}"/>
              </a:ext>
            </a:extLst>
          </p:cNvPr>
          <p:cNvSpPr/>
          <p:nvPr/>
        </p:nvSpPr>
        <p:spPr bwMode="auto">
          <a:xfrm>
            <a:off x="9456793" y="3550182"/>
            <a:ext cx="437573" cy="440574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7620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 typeface="Verdana" pitchFamily="34" charset="0"/>
              <a:buChar char="◊"/>
              <a:tabLst/>
            </a:pPr>
            <a:endParaRPr kumimoji="0" lang="en-GB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3" name="Rettangolo 22">
            <a:extLst>
              <a:ext uri="{FF2B5EF4-FFF2-40B4-BE49-F238E27FC236}">
                <a16:creationId xmlns:a16="http://schemas.microsoft.com/office/drawing/2014/main" id="{3F6EBB12-1778-457C-86F4-562EDAFB2549}"/>
              </a:ext>
            </a:extLst>
          </p:cNvPr>
          <p:cNvSpPr/>
          <p:nvPr/>
        </p:nvSpPr>
        <p:spPr bwMode="auto">
          <a:xfrm>
            <a:off x="10244827" y="3548946"/>
            <a:ext cx="437573" cy="440574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7620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 typeface="Verdana" pitchFamily="34" charset="0"/>
              <a:buChar char="◊"/>
              <a:tabLst/>
            </a:pPr>
            <a:endParaRPr kumimoji="0" lang="en-GB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4" name="Rettangolo 23">
            <a:extLst>
              <a:ext uri="{FF2B5EF4-FFF2-40B4-BE49-F238E27FC236}">
                <a16:creationId xmlns:a16="http://schemas.microsoft.com/office/drawing/2014/main" id="{04834053-985F-41DE-8EE0-2CDE37423229}"/>
              </a:ext>
            </a:extLst>
          </p:cNvPr>
          <p:cNvSpPr/>
          <p:nvPr/>
        </p:nvSpPr>
        <p:spPr bwMode="auto">
          <a:xfrm>
            <a:off x="10244827" y="4199548"/>
            <a:ext cx="437573" cy="440574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7620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 typeface="Verdana" pitchFamily="34" charset="0"/>
              <a:buChar char="◊"/>
              <a:tabLst/>
            </a:pPr>
            <a:endParaRPr kumimoji="0" lang="en-GB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BDAD41AD-D7EB-4EDD-B410-3B8B7B479529}"/>
              </a:ext>
            </a:extLst>
          </p:cNvPr>
          <p:cNvCxnSpPr>
            <a:stCxn id="3" idx="3"/>
            <a:endCxn id="22" idx="1"/>
          </p:cNvCxnSpPr>
          <p:nvPr/>
        </p:nvCxnSpPr>
        <p:spPr bwMode="auto">
          <a:xfrm>
            <a:off x="9106332" y="3769233"/>
            <a:ext cx="350461" cy="1236"/>
          </a:xfrm>
          <a:prstGeom prst="straightConnector1">
            <a:avLst/>
          </a:prstGeom>
          <a:ln>
            <a:headEnd type="none" w="sm" len="sm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7" name="Connettore 2 26">
            <a:extLst>
              <a:ext uri="{FF2B5EF4-FFF2-40B4-BE49-F238E27FC236}">
                <a16:creationId xmlns:a16="http://schemas.microsoft.com/office/drawing/2014/main" id="{9E712165-437A-4C5E-87DF-75C65E1991BD}"/>
              </a:ext>
            </a:extLst>
          </p:cNvPr>
          <p:cNvCxnSpPr/>
          <p:nvPr/>
        </p:nvCxnSpPr>
        <p:spPr bwMode="auto">
          <a:xfrm>
            <a:off x="9894366" y="3767997"/>
            <a:ext cx="350461" cy="1236"/>
          </a:xfrm>
          <a:prstGeom prst="straightConnector1">
            <a:avLst/>
          </a:prstGeom>
          <a:ln>
            <a:headEnd type="none" w="sm" len="sm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Connettore a gomito 19">
            <a:extLst>
              <a:ext uri="{FF2B5EF4-FFF2-40B4-BE49-F238E27FC236}">
                <a16:creationId xmlns:a16="http://schemas.microsoft.com/office/drawing/2014/main" id="{7BF2F5DB-A049-4872-8FCB-4DEA2E2209A3}"/>
              </a:ext>
            </a:extLst>
          </p:cNvPr>
          <p:cNvCxnSpPr>
            <a:cxnSpLocks/>
            <a:endCxn id="24" idx="1"/>
          </p:cNvCxnSpPr>
          <p:nvPr/>
        </p:nvCxnSpPr>
        <p:spPr bwMode="auto">
          <a:xfrm rot="16200000" flipH="1">
            <a:off x="9834816" y="4009823"/>
            <a:ext cx="649561" cy="170462"/>
          </a:xfrm>
          <a:prstGeom prst="bentConnector2">
            <a:avLst/>
          </a:prstGeom>
          <a:ln>
            <a:headEnd type="none" w="sm" len="sm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1" name="Connettore 2 30">
            <a:extLst>
              <a:ext uri="{FF2B5EF4-FFF2-40B4-BE49-F238E27FC236}">
                <a16:creationId xmlns:a16="http://schemas.microsoft.com/office/drawing/2014/main" id="{27467865-2D01-40E3-860D-9B109989E01A}"/>
              </a:ext>
            </a:extLst>
          </p:cNvPr>
          <p:cNvCxnSpPr>
            <a:cxnSpLocks/>
          </p:cNvCxnSpPr>
          <p:nvPr/>
        </p:nvCxnSpPr>
        <p:spPr bwMode="auto">
          <a:xfrm>
            <a:off x="10702187" y="3766762"/>
            <a:ext cx="350461" cy="1236"/>
          </a:xfrm>
          <a:prstGeom prst="straightConnector1">
            <a:avLst/>
          </a:prstGeom>
          <a:ln>
            <a:headEnd type="none" w="sm" len="sm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3" name="Connettore 2 32">
            <a:extLst>
              <a:ext uri="{FF2B5EF4-FFF2-40B4-BE49-F238E27FC236}">
                <a16:creationId xmlns:a16="http://schemas.microsoft.com/office/drawing/2014/main" id="{FF80DEDE-3F76-409C-A0E2-8D0CB3F16580}"/>
              </a:ext>
            </a:extLst>
          </p:cNvPr>
          <p:cNvCxnSpPr>
            <a:cxnSpLocks/>
            <a:stCxn id="24" idx="0"/>
            <a:endCxn id="23" idx="2"/>
          </p:cNvCxnSpPr>
          <p:nvPr/>
        </p:nvCxnSpPr>
        <p:spPr bwMode="auto">
          <a:xfrm flipV="1">
            <a:off x="10463614" y="3989520"/>
            <a:ext cx="0" cy="210028"/>
          </a:xfrm>
          <a:prstGeom prst="straightConnector1">
            <a:avLst/>
          </a:prstGeom>
          <a:ln>
            <a:headEnd type="none" w="sm" len="sm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5" name="Connettore 2 34">
            <a:extLst>
              <a:ext uri="{FF2B5EF4-FFF2-40B4-BE49-F238E27FC236}">
                <a16:creationId xmlns:a16="http://schemas.microsoft.com/office/drawing/2014/main" id="{94FB58AE-445F-4753-A1C2-A27063B990B7}"/>
              </a:ext>
            </a:extLst>
          </p:cNvPr>
          <p:cNvCxnSpPr>
            <a:cxnSpLocks/>
          </p:cNvCxnSpPr>
          <p:nvPr/>
        </p:nvCxnSpPr>
        <p:spPr bwMode="auto">
          <a:xfrm>
            <a:off x="8318298" y="3783564"/>
            <a:ext cx="350461" cy="1236"/>
          </a:xfrm>
          <a:prstGeom prst="straightConnector1">
            <a:avLst/>
          </a:prstGeom>
          <a:ln>
            <a:headEnd type="none" w="sm" len="sm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80897" name="Connettore a gomito 80896">
            <a:extLst>
              <a:ext uri="{FF2B5EF4-FFF2-40B4-BE49-F238E27FC236}">
                <a16:creationId xmlns:a16="http://schemas.microsoft.com/office/drawing/2014/main" id="{CDFA60C9-E7CE-471E-B5F8-656409328A09}"/>
              </a:ext>
            </a:extLst>
          </p:cNvPr>
          <p:cNvCxnSpPr/>
          <p:nvPr/>
        </p:nvCxnSpPr>
        <p:spPr bwMode="auto">
          <a:xfrm>
            <a:off x="10550725" y="5268424"/>
            <a:ext cx="914400" cy="914400"/>
          </a:xfrm>
          <a:prstGeom prst="bentConnector3">
            <a:avLst/>
          </a:prstGeom>
          <a:noFill/>
          <a:ln w="9525" cap="flat" cmpd="sng" algn="ctr">
            <a:noFill/>
            <a:prstDash val="solid"/>
            <a:round/>
            <a:headEnd type="none" w="sm" len="sm"/>
            <a:tailEnd type="triangle"/>
          </a:ln>
          <a:effectLst/>
        </p:spPr>
      </p:cxnSp>
      <p:grpSp>
        <p:nvGrpSpPr>
          <p:cNvPr id="80904" name="Gruppo 80903">
            <a:extLst>
              <a:ext uri="{FF2B5EF4-FFF2-40B4-BE49-F238E27FC236}">
                <a16:creationId xmlns:a16="http://schemas.microsoft.com/office/drawing/2014/main" id="{2A2CDE91-E8A0-4653-BD2B-E533F7CC1E2C}"/>
              </a:ext>
            </a:extLst>
          </p:cNvPr>
          <p:cNvGrpSpPr/>
          <p:nvPr/>
        </p:nvGrpSpPr>
        <p:grpSpPr>
          <a:xfrm>
            <a:off x="8133396" y="5191176"/>
            <a:ext cx="2968632" cy="440574"/>
            <a:chOff x="8238452" y="5090988"/>
            <a:chExt cx="2968632" cy="440574"/>
          </a:xfrm>
        </p:grpSpPr>
        <p:sp>
          <p:nvSpPr>
            <p:cNvPr id="38" name="Rettangolo 37">
              <a:extLst>
                <a:ext uri="{FF2B5EF4-FFF2-40B4-BE49-F238E27FC236}">
                  <a16:creationId xmlns:a16="http://schemas.microsoft.com/office/drawing/2014/main" id="{3E9D1F62-A12B-4056-A711-D7559D629045}"/>
                </a:ext>
              </a:extLst>
            </p:cNvPr>
            <p:cNvSpPr/>
            <p:nvPr/>
          </p:nvSpPr>
          <p:spPr bwMode="auto">
            <a:xfrm>
              <a:off x="10331938" y="5090988"/>
              <a:ext cx="437573" cy="440574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>
              <a:solidFill>
                <a:srgbClr val="5A73FF"/>
              </a:solidFill>
              <a:prstDash val="dash"/>
              <a:headEnd type="none" w="sm" len="sm"/>
              <a:tailEnd type="none" w="sm" len="sm"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7620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Pct val="100000"/>
                <a:buFont typeface="Verdana" pitchFamily="34" charset="0"/>
                <a:buChar char="◊"/>
                <a:tabLst/>
              </a:pPr>
              <a:endParaRPr kumimoji="0" lang="en-GB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9" name="Rettangolo 38">
              <a:extLst>
                <a:ext uri="{FF2B5EF4-FFF2-40B4-BE49-F238E27FC236}">
                  <a16:creationId xmlns:a16="http://schemas.microsoft.com/office/drawing/2014/main" id="{57483CFF-8FB4-4955-BC24-359D53BE9C55}"/>
                </a:ext>
              </a:extLst>
            </p:cNvPr>
            <p:cNvSpPr/>
            <p:nvPr/>
          </p:nvSpPr>
          <p:spPr bwMode="auto">
            <a:xfrm>
              <a:off x="9456792" y="5090988"/>
              <a:ext cx="437573" cy="440574"/>
            </a:xfrm>
            <a:prstGeom prst="rect">
              <a:avLst/>
            </a:prstGeom>
            <a:ln>
              <a:headEnd type="none" w="sm" len="sm"/>
              <a:tailEnd type="none" w="sm" len="sm"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7620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Pct val="100000"/>
                <a:buFont typeface="Verdana" pitchFamily="34" charset="0"/>
                <a:buChar char="◊"/>
                <a:tabLst/>
              </a:pPr>
              <a:endParaRPr kumimoji="0" lang="en-GB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cxnSp>
          <p:nvCxnSpPr>
            <p:cNvPr id="29" name="Connettore 2 28">
              <a:extLst>
                <a:ext uri="{FF2B5EF4-FFF2-40B4-BE49-F238E27FC236}">
                  <a16:creationId xmlns:a16="http://schemas.microsoft.com/office/drawing/2014/main" id="{757D3650-B7F0-4BB1-B666-F83316E8896B}"/>
                </a:ext>
              </a:extLst>
            </p:cNvPr>
            <p:cNvCxnSpPr>
              <a:stCxn id="39" idx="3"/>
              <a:endCxn id="38" idx="1"/>
            </p:cNvCxnSpPr>
            <p:nvPr/>
          </p:nvCxnSpPr>
          <p:spPr bwMode="auto">
            <a:xfrm>
              <a:off x="9894365" y="5311275"/>
              <a:ext cx="437573" cy="0"/>
            </a:xfrm>
            <a:prstGeom prst="straightConnector1">
              <a:avLst/>
            </a:prstGeom>
            <a:ln>
              <a:headEnd type="none" w="sm" len="sm"/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2" name="Connettore 2 41">
              <a:extLst>
                <a:ext uri="{FF2B5EF4-FFF2-40B4-BE49-F238E27FC236}">
                  <a16:creationId xmlns:a16="http://schemas.microsoft.com/office/drawing/2014/main" id="{E63C4A99-68E4-47CE-B129-010E5E955E10}"/>
                </a:ext>
              </a:extLst>
            </p:cNvPr>
            <p:cNvCxnSpPr/>
            <p:nvPr/>
          </p:nvCxnSpPr>
          <p:spPr bwMode="auto">
            <a:xfrm>
              <a:off x="10769511" y="5311275"/>
              <a:ext cx="437573" cy="0"/>
            </a:xfrm>
            <a:prstGeom prst="straightConnector1">
              <a:avLst/>
            </a:prstGeom>
            <a:ln>
              <a:headEnd type="none" w="sm" len="sm"/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30" name="Ovale 29">
              <a:extLst>
                <a:ext uri="{FF2B5EF4-FFF2-40B4-BE49-F238E27FC236}">
                  <a16:creationId xmlns:a16="http://schemas.microsoft.com/office/drawing/2014/main" id="{1212F661-E309-4A85-9FBC-C4ED81345882}"/>
                </a:ext>
              </a:extLst>
            </p:cNvPr>
            <p:cNvSpPr/>
            <p:nvPr/>
          </p:nvSpPr>
          <p:spPr bwMode="auto">
            <a:xfrm>
              <a:off x="8676320" y="5144483"/>
              <a:ext cx="350461" cy="333584"/>
            </a:xfrm>
            <a:prstGeom prst="ellipse">
              <a:avLst/>
            </a:prstGeom>
            <a:ln>
              <a:headEnd type="none" w="sm" len="sm"/>
              <a:tailEnd type="none" w="sm" len="sm"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7620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Pct val="100000"/>
                <a:buFont typeface="Verdana" pitchFamily="34" charset="0"/>
                <a:buChar char="◊"/>
                <a:tabLst/>
              </a:pPr>
              <a:endParaRPr kumimoji="0" lang="en-GB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cxnSp>
          <p:nvCxnSpPr>
            <p:cNvPr id="44" name="Connettore 2 43">
              <a:extLst>
                <a:ext uri="{FF2B5EF4-FFF2-40B4-BE49-F238E27FC236}">
                  <a16:creationId xmlns:a16="http://schemas.microsoft.com/office/drawing/2014/main" id="{3C9D241A-0905-4443-8128-80204EBB7396}"/>
                </a:ext>
              </a:extLst>
            </p:cNvPr>
            <p:cNvCxnSpPr/>
            <p:nvPr/>
          </p:nvCxnSpPr>
          <p:spPr bwMode="auto">
            <a:xfrm>
              <a:off x="9019219" y="5303888"/>
              <a:ext cx="437573" cy="0"/>
            </a:xfrm>
            <a:prstGeom prst="straightConnector1">
              <a:avLst/>
            </a:prstGeom>
            <a:ln>
              <a:headEnd type="none" w="sm" len="sm"/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0901" name="Connettore a gomito 80900">
              <a:extLst>
                <a:ext uri="{FF2B5EF4-FFF2-40B4-BE49-F238E27FC236}">
                  <a16:creationId xmlns:a16="http://schemas.microsoft.com/office/drawing/2014/main" id="{E7B58064-7D71-4CC4-95D7-E877E8042F42}"/>
                </a:ext>
              </a:extLst>
            </p:cNvPr>
            <p:cNvCxnSpPr>
              <a:endCxn id="30" idx="4"/>
            </p:cNvCxnSpPr>
            <p:nvPr/>
          </p:nvCxnSpPr>
          <p:spPr bwMode="auto">
            <a:xfrm rot="10800000" flipV="1">
              <a:off x="8851551" y="5311275"/>
              <a:ext cx="2136746" cy="166792"/>
            </a:xfrm>
            <a:prstGeom prst="bentConnector4">
              <a:avLst>
                <a:gd name="adj1" fmla="val 3106"/>
                <a:gd name="adj2" fmla="val 237057"/>
              </a:avLst>
            </a:prstGeom>
            <a:ln>
              <a:headEnd type="none" w="sm" len="sm"/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0" name="Connettore 2 49">
              <a:extLst>
                <a:ext uri="{FF2B5EF4-FFF2-40B4-BE49-F238E27FC236}">
                  <a16:creationId xmlns:a16="http://schemas.microsoft.com/office/drawing/2014/main" id="{2B4A2205-4DE5-4A16-80B1-4C3C0CE01DEB}"/>
                </a:ext>
              </a:extLst>
            </p:cNvPr>
            <p:cNvCxnSpPr/>
            <p:nvPr/>
          </p:nvCxnSpPr>
          <p:spPr bwMode="auto">
            <a:xfrm>
              <a:off x="8238452" y="5311275"/>
              <a:ext cx="437573" cy="0"/>
            </a:xfrm>
            <a:prstGeom prst="straightConnector1">
              <a:avLst/>
            </a:prstGeom>
            <a:ln>
              <a:headEnd type="none" w="sm" len="sm"/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80905" name="Rettangolo 80904">
            <a:extLst>
              <a:ext uri="{FF2B5EF4-FFF2-40B4-BE49-F238E27FC236}">
                <a16:creationId xmlns:a16="http://schemas.microsoft.com/office/drawing/2014/main" id="{B80838C1-753F-4154-B171-C1107692DDF8}"/>
              </a:ext>
            </a:extLst>
          </p:cNvPr>
          <p:cNvSpPr/>
          <p:nvPr/>
        </p:nvSpPr>
        <p:spPr bwMode="auto">
          <a:xfrm>
            <a:off x="8554749" y="3554726"/>
            <a:ext cx="2241660" cy="1169171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7620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 typeface="Verdana" pitchFamily="34" charset="0"/>
              <a:buChar char="◊"/>
              <a:tabLst/>
            </a:pPr>
            <a:endParaRPr kumimoji="0" lang="en-GB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cxnSp>
        <p:nvCxnSpPr>
          <p:cNvPr id="80914" name="Connettore 2 80913">
            <a:extLst>
              <a:ext uri="{FF2B5EF4-FFF2-40B4-BE49-F238E27FC236}">
                <a16:creationId xmlns:a16="http://schemas.microsoft.com/office/drawing/2014/main" id="{1BFFD758-4121-46E4-A4F4-AB4035A1292F}"/>
              </a:ext>
            </a:extLst>
          </p:cNvPr>
          <p:cNvCxnSpPr>
            <a:cxnSpLocks/>
          </p:cNvCxnSpPr>
          <p:nvPr/>
        </p:nvCxnSpPr>
        <p:spPr bwMode="auto">
          <a:xfrm flipV="1">
            <a:off x="6542116" y="1712423"/>
            <a:ext cx="1591280" cy="1304348"/>
          </a:xfrm>
          <a:prstGeom prst="straightConnector1">
            <a:avLst/>
          </a:prstGeom>
          <a:ln>
            <a:headEnd type="none" w="sm" len="sm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nettore 2 62">
            <a:extLst>
              <a:ext uri="{FF2B5EF4-FFF2-40B4-BE49-F238E27FC236}">
                <a16:creationId xmlns:a16="http://schemas.microsoft.com/office/drawing/2014/main" id="{1047E611-6F77-454F-A8B7-9634CA32B4FF}"/>
              </a:ext>
            </a:extLst>
          </p:cNvPr>
          <p:cNvCxnSpPr>
            <a:cxnSpLocks/>
          </p:cNvCxnSpPr>
          <p:nvPr/>
        </p:nvCxnSpPr>
        <p:spPr bwMode="auto">
          <a:xfrm flipV="1">
            <a:off x="4588625" y="2960215"/>
            <a:ext cx="3756527" cy="991377"/>
          </a:xfrm>
          <a:prstGeom prst="straightConnector1">
            <a:avLst/>
          </a:prstGeom>
          <a:ln>
            <a:headEnd type="none" w="sm" len="sm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Connettore 2 65">
            <a:extLst>
              <a:ext uri="{FF2B5EF4-FFF2-40B4-BE49-F238E27FC236}">
                <a16:creationId xmlns:a16="http://schemas.microsoft.com/office/drawing/2014/main" id="{6D947984-4477-4305-81AB-E1377D003EE1}"/>
              </a:ext>
            </a:extLst>
          </p:cNvPr>
          <p:cNvCxnSpPr>
            <a:cxnSpLocks/>
          </p:cNvCxnSpPr>
          <p:nvPr/>
        </p:nvCxnSpPr>
        <p:spPr bwMode="auto">
          <a:xfrm flipV="1">
            <a:off x="6719251" y="4252549"/>
            <a:ext cx="1599046" cy="680108"/>
          </a:xfrm>
          <a:prstGeom prst="straightConnector1">
            <a:avLst/>
          </a:prstGeom>
          <a:ln>
            <a:headEnd type="none" w="sm" len="sm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Connettore 2 68">
            <a:extLst>
              <a:ext uri="{FF2B5EF4-FFF2-40B4-BE49-F238E27FC236}">
                <a16:creationId xmlns:a16="http://schemas.microsoft.com/office/drawing/2014/main" id="{F9E147B0-0A2C-4FCC-A1D6-F48204736228}"/>
              </a:ext>
            </a:extLst>
          </p:cNvPr>
          <p:cNvCxnSpPr>
            <a:cxnSpLocks/>
          </p:cNvCxnSpPr>
          <p:nvPr/>
        </p:nvCxnSpPr>
        <p:spPr bwMode="auto">
          <a:xfrm flipV="1">
            <a:off x="6775866" y="5469776"/>
            <a:ext cx="1181666" cy="183959"/>
          </a:xfrm>
          <a:prstGeom prst="straightConnector1">
            <a:avLst/>
          </a:prstGeom>
          <a:ln>
            <a:headEnd type="none" w="sm" len="sm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0922" name="Picture 6" descr="Risultato immagini per parentesi graffa">
            <a:extLst>
              <a:ext uri="{FF2B5EF4-FFF2-40B4-BE49-F238E27FC236}">
                <a16:creationId xmlns:a16="http://schemas.microsoft.com/office/drawing/2014/main" id="{1821D123-C61A-49A1-80A8-5F3EA67A24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6424934" y="5361955"/>
            <a:ext cx="207880" cy="647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" name="Picture 6" descr="Risultato immagini per parentesi graffa">
            <a:extLst>
              <a:ext uri="{FF2B5EF4-FFF2-40B4-BE49-F238E27FC236}">
                <a16:creationId xmlns:a16="http://schemas.microsoft.com/office/drawing/2014/main" id="{5A339A1B-B74D-4F2B-862F-11AD0D776B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6427932" y="4631466"/>
            <a:ext cx="207880" cy="647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" name="Picture 6" descr="Risultato immagini per parentesi graffa">
            <a:extLst>
              <a:ext uri="{FF2B5EF4-FFF2-40B4-BE49-F238E27FC236}">
                <a16:creationId xmlns:a16="http://schemas.microsoft.com/office/drawing/2014/main" id="{D9845F24-A853-4069-BAFB-F5BB30411A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4222209" y="3586461"/>
            <a:ext cx="250038" cy="7786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5" name="Picture 6" descr="Risultato immagini per parentesi graffa">
            <a:extLst>
              <a:ext uri="{FF2B5EF4-FFF2-40B4-BE49-F238E27FC236}">
                <a16:creationId xmlns:a16="http://schemas.microsoft.com/office/drawing/2014/main" id="{33481067-AC67-4ADA-96BB-9E163B1D19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6211136" y="2743929"/>
            <a:ext cx="207880" cy="647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6" name="Connettore 2 45">
            <a:extLst>
              <a:ext uri="{FF2B5EF4-FFF2-40B4-BE49-F238E27FC236}">
                <a16:creationId xmlns:a16="http://schemas.microsoft.com/office/drawing/2014/main" id="{459DF9D5-DF95-4504-9857-D4B004DE0269}"/>
              </a:ext>
            </a:extLst>
          </p:cNvPr>
          <p:cNvCxnSpPr/>
          <p:nvPr/>
        </p:nvCxnSpPr>
        <p:spPr bwMode="auto">
          <a:xfrm>
            <a:off x="10463614" y="4846320"/>
            <a:ext cx="0" cy="266007"/>
          </a:xfrm>
          <a:prstGeom prst="straightConnector1">
            <a:avLst/>
          </a:prstGeom>
          <a:ln>
            <a:headEnd type="none" w="sm" len="sm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7BA16137-82BF-486A-A2A9-60B89FC0B4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it-IT" altLang="it-IT" dirty="0"/>
              <a:t>Altre Definizioni</a:t>
            </a:r>
          </a:p>
        </p:txBody>
      </p:sp>
      <p:sp>
        <p:nvSpPr>
          <p:cNvPr id="15362" name="Rectangle 3">
            <a:extLst>
              <a:ext uri="{FF2B5EF4-FFF2-40B4-BE49-F238E27FC236}">
                <a16:creationId xmlns:a16="http://schemas.microsoft.com/office/drawing/2014/main" id="{7AE401DC-37AE-4FAB-8BE1-CB5FF7847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763" y="1632961"/>
            <a:ext cx="11529753" cy="4410566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63500" tIns="25400" rIns="63500" bIns="25400">
            <a:spAutoFit/>
          </a:bodyPr>
          <a:lstStyle>
            <a:lvl1pPr marL="279400" indent="-279400" defTabSz="152400">
              <a:defRPr sz="2000" u="sng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952500" indent="-381000" defTabSz="152400">
              <a:defRPr sz="2000" u="sng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152400">
              <a:defRPr sz="2000" u="sng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152400">
              <a:defRPr sz="2000" u="sng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152400">
              <a:defRPr sz="2000" u="sng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1524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marL="342900" indent="-342900">
              <a:lnSpc>
                <a:spcPct val="85000"/>
              </a:lnSpc>
              <a:spcBef>
                <a:spcPct val="40000"/>
              </a:spcBef>
              <a:buFont typeface="Arial" panose="020B0604020202020204" pitchFamily="34" charset="0"/>
              <a:buChar char="•"/>
            </a:pPr>
            <a:r>
              <a:rPr lang="it-IT" altLang="it-IT" u="none" dirty="0">
                <a:solidFill>
                  <a:schemeClr val="accent2"/>
                </a:solidFill>
                <a:latin typeface="Mangal" panose="02040503050203030202" pitchFamily="18" charset="0"/>
                <a:cs typeface="Mangal" panose="02040503050203030202" pitchFamily="18" charset="0"/>
              </a:rPr>
              <a:t>Processo</a:t>
            </a:r>
          </a:p>
          <a:p>
            <a:pPr lvl="1">
              <a:lnSpc>
                <a:spcPct val="85000"/>
              </a:lnSpc>
              <a:spcBef>
                <a:spcPct val="40000"/>
              </a:spcBef>
              <a:buFont typeface="Arial" panose="020B0604020202020204" pitchFamily="34" charset="0"/>
              <a:buChar char="•"/>
            </a:pPr>
            <a:r>
              <a:rPr lang="it-IT" altLang="it-IT" sz="1800" u="none" dirty="0">
                <a:latin typeface="Mangal" panose="02040503050203030202" pitchFamily="18" charset="0"/>
                <a:cs typeface="Mangal" panose="02040503050203030202" pitchFamily="18" charset="0"/>
              </a:rPr>
              <a:t>Insieme coordinato di trasformazioni e trasmissione di energia, materiali, informazioni, finalizzato ad un obiettivo</a:t>
            </a:r>
          </a:p>
          <a:p>
            <a:pPr marL="342900" indent="-342900">
              <a:lnSpc>
                <a:spcPct val="85000"/>
              </a:lnSpc>
              <a:spcBef>
                <a:spcPct val="40000"/>
              </a:spcBef>
              <a:buFont typeface="Arial" panose="020B0604020202020204" pitchFamily="34" charset="0"/>
              <a:buChar char="•"/>
            </a:pPr>
            <a:r>
              <a:rPr lang="it-IT" altLang="it-IT" u="none" dirty="0">
                <a:solidFill>
                  <a:schemeClr val="accent2"/>
                </a:solidFill>
                <a:latin typeface="Mangal" panose="02040503050203030202" pitchFamily="18" charset="0"/>
                <a:cs typeface="Mangal" panose="02040503050203030202" pitchFamily="18" charset="0"/>
              </a:rPr>
              <a:t>Processo industriale</a:t>
            </a:r>
          </a:p>
          <a:p>
            <a:pPr lvl="1">
              <a:lnSpc>
                <a:spcPct val="85000"/>
              </a:lnSpc>
              <a:spcBef>
                <a:spcPct val="40000"/>
              </a:spcBef>
              <a:buFont typeface="Arial" panose="020B0604020202020204" pitchFamily="34" charset="0"/>
              <a:buChar char="•"/>
            </a:pPr>
            <a:r>
              <a:rPr lang="it-IT" altLang="it-IT" sz="1800" u="none" dirty="0">
                <a:solidFill>
                  <a:schemeClr val="accent1"/>
                </a:solidFill>
                <a:latin typeface="Mangal" panose="02040503050203030202" pitchFamily="18" charset="0"/>
                <a:cs typeface="Mangal" panose="02040503050203030202" pitchFamily="18" charset="0"/>
              </a:rPr>
              <a:t>Continui </a:t>
            </a:r>
            <a:r>
              <a:rPr lang="it-IT" altLang="it-IT" sz="1800" u="none" dirty="0">
                <a:latin typeface="Mangal" panose="02040503050203030202" pitchFamily="18" charset="0"/>
                <a:cs typeface="Mangal" panose="02040503050203030202" pitchFamily="18" charset="0"/>
              </a:rPr>
              <a:t>(siderurgia, carta, vetro, petroliferi, chimici, produzione e distribuzione dell’energia elettrica)</a:t>
            </a:r>
          </a:p>
          <a:p>
            <a:pPr lvl="1">
              <a:lnSpc>
                <a:spcPct val="85000"/>
              </a:lnSpc>
              <a:spcBef>
                <a:spcPct val="40000"/>
              </a:spcBef>
              <a:buFont typeface="Arial" panose="020B0604020202020204" pitchFamily="34" charset="0"/>
              <a:buChar char="•"/>
            </a:pPr>
            <a:r>
              <a:rPr lang="it-IT" altLang="it-IT" sz="1800" u="none" dirty="0">
                <a:solidFill>
                  <a:schemeClr val="accent1"/>
                </a:solidFill>
                <a:latin typeface="Mangal" panose="02040503050203030202" pitchFamily="18" charset="0"/>
                <a:cs typeface="Mangal" panose="02040503050203030202" pitchFamily="18" charset="0"/>
              </a:rPr>
              <a:t>A lotti</a:t>
            </a:r>
            <a:r>
              <a:rPr lang="it-IT" altLang="it-IT" sz="1800" u="none" dirty="0">
                <a:latin typeface="Mangal" panose="02040503050203030202" pitchFamily="18" charset="0"/>
                <a:cs typeface="Mangal" panose="02040503050203030202" pitchFamily="18" charset="0"/>
              </a:rPr>
              <a:t> (stampaggio, </a:t>
            </a:r>
            <a:r>
              <a:rPr lang="it-IT" altLang="it-IT" sz="1800" u="none" dirty="0" err="1">
                <a:latin typeface="Mangal" panose="02040503050203030202" pitchFamily="18" charset="0"/>
                <a:cs typeface="Mangal" panose="02040503050203030202" pitchFamily="18" charset="0"/>
              </a:rPr>
              <a:t>ind</a:t>
            </a:r>
            <a:r>
              <a:rPr lang="it-IT" altLang="it-IT" sz="1800" u="none" dirty="0">
                <a:latin typeface="Mangal" panose="02040503050203030202" pitchFamily="18" charset="0"/>
                <a:cs typeface="Mangal" panose="02040503050203030202" pitchFamily="18" charset="0"/>
              </a:rPr>
              <a:t>. elettronica, </a:t>
            </a:r>
            <a:r>
              <a:rPr lang="it-IT" altLang="it-IT" sz="1800" u="none" dirty="0" err="1">
                <a:latin typeface="Mangal" panose="02040503050203030202" pitchFamily="18" charset="0"/>
                <a:cs typeface="Mangal" panose="02040503050203030202" pitchFamily="18" charset="0"/>
              </a:rPr>
              <a:t>mecanica</a:t>
            </a:r>
            <a:r>
              <a:rPr lang="it-IT" altLang="it-IT" sz="1800" u="none" dirty="0">
                <a:latin typeface="Mangal" panose="02040503050203030202" pitchFamily="18" charset="0"/>
                <a:cs typeface="Mangal" panose="02040503050203030202" pitchFamily="18" charset="0"/>
              </a:rPr>
              <a:t>, tessile)</a:t>
            </a:r>
          </a:p>
          <a:p>
            <a:pPr marL="342900" indent="-342900">
              <a:lnSpc>
                <a:spcPct val="85000"/>
              </a:lnSpc>
              <a:spcBef>
                <a:spcPct val="40000"/>
              </a:spcBef>
              <a:buFont typeface="Arial" panose="020B0604020202020204" pitchFamily="34" charset="0"/>
              <a:buChar char="•"/>
            </a:pPr>
            <a:r>
              <a:rPr lang="it-IT" altLang="it-IT" u="none" dirty="0">
                <a:solidFill>
                  <a:schemeClr val="accent2"/>
                </a:solidFill>
                <a:latin typeface="Mangal" panose="02040503050203030202" pitchFamily="18" charset="0"/>
                <a:cs typeface="Mangal" panose="02040503050203030202" pitchFamily="18" charset="0"/>
              </a:rPr>
              <a:t>Altri Processi</a:t>
            </a:r>
          </a:p>
          <a:p>
            <a:pPr lvl="1">
              <a:lnSpc>
                <a:spcPct val="85000"/>
              </a:lnSpc>
              <a:spcBef>
                <a:spcPct val="40000"/>
              </a:spcBef>
              <a:buFont typeface="Arial" panose="020B0604020202020204" pitchFamily="34" charset="0"/>
              <a:buChar char="•"/>
            </a:pPr>
            <a:r>
              <a:rPr lang="it-IT" altLang="it-IT" sz="1800" u="none" dirty="0">
                <a:latin typeface="Mangal" panose="02040503050203030202" pitchFamily="18" charset="0"/>
                <a:cs typeface="Mangal" panose="02040503050203030202" pitchFamily="18" charset="0"/>
              </a:rPr>
              <a:t>Biologici, medici, ecologici, organizzativi, gestionali, economici</a:t>
            </a:r>
          </a:p>
          <a:p>
            <a:pPr marL="342900" indent="-342900">
              <a:lnSpc>
                <a:spcPct val="85000"/>
              </a:lnSpc>
              <a:spcBef>
                <a:spcPct val="40000"/>
              </a:spcBef>
              <a:buFont typeface="Arial" panose="020B0604020202020204" pitchFamily="34" charset="0"/>
              <a:buChar char="•"/>
            </a:pPr>
            <a:r>
              <a:rPr lang="it-IT" altLang="it-IT" u="none" dirty="0">
                <a:solidFill>
                  <a:schemeClr val="accent2"/>
                </a:solidFill>
                <a:latin typeface="Mangal" panose="02040503050203030202" pitchFamily="18" charset="0"/>
                <a:cs typeface="Mangal" panose="02040503050203030202" pitchFamily="18" charset="0"/>
              </a:rPr>
              <a:t>Controllo di processo</a:t>
            </a:r>
          </a:p>
          <a:p>
            <a:pPr lvl="1">
              <a:lnSpc>
                <a:spcPct val="85000"/>
              </a:lnSpc>
              <a:spcBef>
                <a:spcPct val="40000"/>
              </a:spcBef>
              <a:buFont typeface="Arial" panose="020B0604020202020204" pitchFamily="34" charset="0"/>
              <a:buChar char="•"/>
            </a:pPr>
            <a:r>
              <a:rPr lang="it-IT" altLang="it-IT" sz="1800" u="none" dirty="0">
                <a:latin typeface="Mangal" panose="02040503050203030202" pitchFamily="18" charset="0"/>
                <a:cs typeface="Mangal" panose="02040503050203030202" pitchFamily="18" charset="0"/>
              </a:rPr>
              <a:t>l'uscita è una grandezza fisica, variabile con continuità  (temperatura pressione, pH).</a:t>
            </a:r>
          </a:p>
          <a:p>
            <a:pPr marL="342900" indent="-342900">
              <a:lnSpc>
                <a:spcPct val="85000"/>
              </a:lnSpc>
              <a:spcBef>
                <a:spcPct val="40000"/>
              </a:spcBef>
              <a:buFont typeface="Arial" panose="020B0604020202020204" pitchFamily="34" charset="0"/>
              <a:buChar char="•"/>
            </a:pPr>
            <a:r>
              <a:rPr lang="it-IT" altLang="it-IT" u="none" dirty="0">
                <a:solidFill>
                  <a:schemeClr val="accent2"/>
                </a:solidFill>
                <a:latin typeface="Mangal" panose="02040503050203030202" pitchFamily="18" charset="0"/>
                <a:cs typeface="Mangal" panose="02040503050203030202" pitchFamily="18" charset="0"/>
              </a:rPr>
              <a:t>Servomeccanismo</a:t>
            </a:r>
            <a:r>
              <a:rPr lang="it-IT" altLang="it-IT" u="none" dirty="0">
                <a:latin typeface="Mangal" panose="02040503050203030202" pitchFamily="18" charset="0"/>
                <a:cs typeface="Mangal" panose="02040503050203030202" pitchFamily="18" charset="0"/>
              </a:rPr>
              <a:t> </a:t>
            </a:r>
          </a:p>
          <a:p>
            <a:pPr lvl="1">
              <a:lnSpc>
                <a:spcPct val="85000"/>
              </a:lnSpc>
              <a:spcBef>
                <a:spcPct val="40000"/>
              </a:spcBef>
              <a:buFont typeface="Arial" panose="020B0604020202020204" pitchFamily="34" charset="0"/>
              <a:buChar char="•"/>
            </a:pPr>
            <a:r>
              <a:rPr lang="it-IT" altLang="it-IT" sz="1800" u="none" dirty="0">
                <a:latin typeface="Mangal" panose="02040503050203030202" pitchFamily="18" charset="0"/>
                <a:cs typeface="Mangal" panose="02040503050203030202" pitchFamily="18" charset="0"/>
              </a:rPr>
              <a:t>l'uscita è una grandezza meccanica  (posizione, velocità)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0A24B43C-0A40-4A2C-8E18-CE426BFB4B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wrap="none"/>
          <a:lstStyle/>
          <a:p>
            <a:pPr>
              <a:defRPr/>
            </a:pPr>
            <a:r>
              <a:rPr lang="it-IT" altLang="it-IT" dirty="0"/>
              <a:t>Obiettivi nella sintesi di un controllore</a:t>
            </a:r>
          </a:p>
        </p:txBody>
      </p:sp>
      <p:sp>
        <p:nvSpPr>
          <p:cNvPr id="2" name="Segnaposto contenuto 1">
            <a:extLst>
              <a:ext uri="{FF2B5EF4-FFF2-40B4-BE49-F238E27FC236}">
                <a16:creationId xmlns:a16="http://schemas.microsoft.com/office/drawing/2014/main" id="{EC5ADCB1-BC7A-4941-8431-1792278C5D2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599" y="1185009"/>
            <a:ext cx="6647411" cy="5080855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it-IT" dirty="0"/>
              <a:t>Stabilità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it-IT" dirty="0"/>
              <a:t>Il sistema raggiunge un equilibrio?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it-IT" dirty="0"/>
              <a:t>Performanc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it-IT" dirty="0"/>
              <a:t>Riusciremo a raggiungere la velocità desiderata? In quanto tempo?</a:t>
            </a:r>
          </a:p>
        </p:txBody>
      </p:sp>
      <p:pic>
        <p:nvPicPr>
          <p:cNvPr id="82946" name="Picture 2" descr="Risultato immagini per stabilità di un sistema">
            <a:extLst>
              <a:ext uri="{FF2B5EF4-FFF2-40B4-BE49-F238E27FC236}">
                <a16:creationId xmlns:a16="http://schemas.microsoft.com/office/drawing/2014/main" id="{A9AFB6D7-41C9-4C6A-ACF8-B286B3C26C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0569" y="929545"/>
            <a:ext cx="3819384" cy="1967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A08051B1-75C0-49EA-BD86-940DA9D991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65623" y="3897551"/>
            <a:ext cx="3556022" cy="2663933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A436993D-5D95-4EF3-9D75-E66E9C9B1FA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3728" y="3897552"/>
            <a:ext cx="3556023" cy="2663933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D4A0DDB6-BFE1-45BF-B6C8-F2A65F4AC67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82250" y="3897553"/>
            <a:ext cx="3556022" cy="2663933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A82A39A6-4F6D-4D7D-8F10-9F5B0BF003C5}"/>
              </a:ext>
            </a:extLst>
          </p:cNvPr>
          <p:cNvSpPr txBox="1"/>
          <p:nvPr/>
        </p:nvSpPr>
        <p:spPr>
          <a:xfrm>
            <a:off x="2018599" y="3712885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si</a:t>
            </a:r>
            <a:endParaRPr lang="en-GB" dirty="0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08B8282D-43D1-49B1-BB60-B72F43BFEC26}"/>
              </a:ext>
            </a:extLst>
          </p:cNvPr>
          <p:cNvSpPr txBox="1"/>
          <p:nvPr/>
        </p:nvSpPr>
        <p:spPr>
          <a:xfrm>
            <a:off x="5258846" y="3642087"/>
            <a:ext cx="16738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si, oscillando</a:t>
            </a:r>
            <a:endParaRPr lang="en-GB" dirty="0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36E3FF09-83CE-4D7D-8A97-1F4464A864AB}"/>
              </a:ext>
            </a:extLst>
          </p:cNvPr>
          <p:cNvSpPr txBox="1"/>
          <p:nvPr/>
        </p:nvSpPr>
        <p:spPr>
          <a:xfrm>
            <a:off x="9938401" y="3642087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no</a:t>
            </a:r>
            <a:endParaRPr lang="en-GB" dirty="0"/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0A24B43C-0A40-4A2C-8E18-CE426BFB4B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212387" y="414339"/>
            <a:ext cx="7418698" cy="540404"/>
          </a:xfrm>
        </p:spPr>
        <p:txBody>
          <a:bodyPr wrap="none"/>
          <a:lstStyle/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it-IT" altLang="it-IT" dirty="0"/>
              <a:t>Obiettivi nella sintesi di un controllore</a:t>
            </a:r>
          </a:p>
        </p:txBody>
      </p:sp>
      <p:sp>
        <p:nvSpPr>
          <p:cNvPr id="17411" name="Rectangle 4">
            <a:extLst>
              <a:ext uri="{FF2B5EF4-FFF2-40B4-BE49-F238E27FC236}">
                <a16:creationId xmlns:a16="http://schemas.microsoft.com/office/drawing/2014/main" id="{F2E7FC96-A81D-4F2F-B162-2F6EEFB92D4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26925" y="2066671"/>
            <a:ext cx="5141361" cy="3713068"/>
          </a:xfrm>
          <a:noFill/>
          <a:ln w="127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3500" tIns="25400" rIns="63500" bIns="25400" numCol="1" anchor="t" anchorCtr="0" compatLnSpc="1">
            <a:prstTxWarp prst="textNoShape">
              <a:avLst/>
            </a:prstTxWarp>
            <a:spAutoFit/>
          </a:bodyPr>
          <a:lstStyle/>
          <a:p>
            <a:pPr defTabSz="152400">
              <a:lnSpc>
                <a:spcPct val="85000"/>
              </a:lnSpc>
              <a:spcBef>
                <a:spcPct val="40000"/>
              </a:spcBef>
              <a:buSzTx/>
              <a:buFont typeface="Arial" panose="020B0604020202020204" pitchFamily="34" charset="0"/>
              <a:buChar char="•"/>
            </a:pPr>
            <a:r>
              <a:rPr lang="it-IT" altLang="it-IT" sz="3200" dirty="0"/>
              <a:t>Chiediamo inoltre che</a:t>
            </a:r>
          </a:p>
          <a:p>
            <a:pPr lvl="1" defTabSz="152400">
              <a:lnSpc>
                <a:spcPct val="85000"/>
              </a:lnSpc>
              <a:spcBef>
                <a:spcPct val="40000"/>
              </a:spcBef>
              <a:buSzTx/>
              <a:buFont typeface="Arial" panose="020B0604020202020204" pitchFamily="34" charset="0"/>
              <a:buChar char="•"/>
            </a:pPr>
            <a:r>
              <a:rPr lang="it-IT" altLang="it-IT" sz="2000" dirty="0"/>
              <a:t>L'uscita segua gli andamenti desiderati, 	con date tolleranze in condizioni ideali</a:t>
            </a:r>
          </a:p>
          <a:p>
            <a:pPr lvl="1" defTabSz="152400">
              <a:lnSpc>
                <a:spcPct val="85000"/>
              </a:lnSpc>
              <a:spcBef>
                <a:spcPct val="40000"/>
              </a:spcBef>
              <a:buSzTx/>
              <a:buFont typeface="Arial" panose="020B0604020202020204" pitchFamily="34" charset="0"/>
              <a:buChar char="•"/>
            </a:pPr>
            <a:r>
              <a:rPr lang="it-IT" altLang="it-IT" sz="2000" dirty="0"/>
              <a:t>La risposta sia veloce</a:t>
            </a:r>
          </a:p>
          <a:p>
            <a:pPr lvl="1" defTabSz="152400">
              <a:lnSpc>
                <a:spcPct val="85000"/>
              </a:lnSpc>
              <a:spcBef>
                <a:spcPct val="40000"/>
              </a:spcBef>
              <a:buSzTx/>
              <a:buFont typeface="Arial" panose="020B0604020202020204" pitchFamily="34" charset="0"/>
              <a:buChar char="•"/>
            </a:pPr>
            <a:r>
              <a:rPr lang="it-IT" altLang="it-IT" sz="2000" dirty="0"/>
              <a:t>Rumori di diverse provenienze siano filtrati</a:t>
            </a:r>
          </a:p>
          <a:p>
            <a:pPr lvl="1" defTabSz="152400">
              <a:lnSpc>
                <a:spcPct val="85000"/>
              </a:lnSpc>
              <a:spcBef>
                <a:spcPct val="40000"/>
              </a:spcBef>
              <a:buSzTx/>
              <a:buFont typeface="Arial" panose="020B0604020202020204" pitchFamily="34" charset="0"/>
              <a:buChar char="•"/>
            </a:pPr>
            <a:r>
              <a:rPr lang="it-IT" altLang="it-IT" sz="2000" dirty="0"/>
              <a:t>Le incertezze sui parametri non influenzino l'uscita</a:t>
            </a:r>
          </a:p>
          <a:p>
            <a:pPr lvl="1" defTabSz="152400">
              <a:lnSpc>
                <a:spcPct val="85000"/>
              </a:lnSpc>
              <a:spcBef>
                <a:spcPct val="40000"/>
              </a:spcBef>
              <a:buSzTx/>
              <a:buFont typeface="Arial" panose="020B0604020202020204" pitchFamily="34" charset="0"/>
              <a:buChar char="•"/>
            </a:pPr>
            <a:r>
              <a:rPr lang="it-IT" altLang="it-IT" sz="2000" dirty="0"/>
              <a:t>I disturbi esterni non influenzino l'uscita</a:t>
            </a:r>
          </a:p>
        </p:txBody>
      </p:sp>
      <p:pic>
        <p:nvPicPr>
          <p:cNvPr id="2" name="Elementi multimediali online 1" descr="Top 5 Amazing SpaceX Landings">
            <a:hlinkClick r:id="" action="ppaction://media"/>
            <a:extLst>
              <a:ext uri="{FF2B5EF4-FFF2-40B4-BE49-F238E27FC236}">
                <a16:creationId xmlns:a16="http://schemas.microsoft.com/office/drawing/2014/main" id="{BD39DEE1-BBE7-2F49-B789-3CB0AB59AC2E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5777552" y="2066671"/>
            <a:ext cx="6096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37823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8" name="Picture 6" descr="Risultato immagini per automazione">
            <a:extLst>
              <a:ext uri="{FF2B5EF4-FFF2-40B4-BE49-F238E27FC236}">
                <a16:creationId xmlns:a16="http://schemas.microsoft.com/office/drawing/2014/main" id="{B0115F9D-E00F-40A5-B6A8-0242DA665E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30011" y="1150268"/>
            <a:ext cx="9144000" cy="410527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olo 5">
            <a:extLst>
              <a:ext uri="{FF2B5EF4-FFF2-40B4-BE49-F238E27FC236}">
                <a16:creationId xmlns:a16="http://schemas.microsoft.com/office/drawing/2014/main" id="{74A7A3A9-C874-4866-A7FE-421AF8B0DF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Indice</a:t>
            </a:r>
            <a:endParaRPr lang="en-GB" dirty="0"/>
          </a:p>
        </p:txBody>
      </p:sp>
      <p:graphicFrame>
        <p:nvGraphicFramePr>
          <p:cNvPr id="7" name="Diagramma 6">
            <a:extLst>
              <a:ext uri="{FF2B5EF4-FFF2-40B4-BE49-F238E27FC236}">
                <a16:creationId xmlns:a16="http://schemas.microsoft.com/office/drawing/2014/main" id="{D2387444-623C-4E09-97B8-7B16AFA27AA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15326904"/>
              </p:ext>
            </p:extLst>
          </p:nvPr>
        </p:nvGraphicFramePr>
        <p:xfrm>
          <a:off x="3716232" y="2869726"/>
          <a:ext cx="4571558" cy="357393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11370578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684FE46-B717-49C1-B18E-A75F438438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Partiamo da un esempio</a:t>
            </a:r>
            <a:endParaRPr lang="en-GB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4E1AAD6-8E23-4DDF-9935-EBE4B3262FB8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473825" y="1153812"/>
            <a:ext cx="5419899" cy="5116513"/>
          </a:xfrm>
        </p:spPr>
        <p:txBody>
          <a:bodyPr/>
          <a:lstStyle/>
          <a:p>
            <a:r>
              <a:rPr lang="it-IT" sz="2000" dirty="0">
                <a:latin typeface="Mangal" panose="02040503050203030202" pitchFamily="18" charset="0"/>
                <a:cs typeface="Mangal" panose="02040503050203030202" pitchFamily="18" charset="0"/>
              </a:rPr>
              <a:t>Prendiamo in considerazione un’auto elettrica</a:t>
            </a:r>
          </a:p>
          <a:p>
            <a:r>
              <a:rPr lang="it-IT" sz="2000" dirty="0">
                <a:latin typeface="Mangal" panose="02040503050203030202" pitchFamily="18" charset="0"/>
                <a:cs typeface="Mangal" panose="02040503050203030202" pitchFamily="18" charset="0"/>
              </a:rPr>
              <a:t>Affermiamo che è il </a:t>
            </a:r>
            <a:r>
              <a:rPr lang="it-IT" sz="2000" i="1" dirty="0">
                <a:solidFill>
                  <a:srgbClr val="FF0000"/>
                </a:solidFill>
                <a:latin typeface="Mangal" panose="02040503050203030202" pitchFamily="18" charset="0"/>
                <a:cs typeface="Mangal" panose="02040503050203030202" pitchFamily="18" charset="0"/>
              </a:rPr>
              <a:t>sistema</a:t>
            </a:r>
            <a:r>
              <a:rPr lang="it-IT" sz="2000" dirty="0">
                <a:latin typeface="Mangal" panose="02040503050203030202" pitchFamily="18" charset="0"/>
                <a:cs typeface="Mangal" panose="02040503050203030202" pitchFamily="18" charset="0"/>
              </a:rPr>
              <a:t> che vogliamo studiare</a:t>
            </a:r>
          </a:p>
          <a:p>
            <a:r>
              <a:rPr lang="it-IT" sz="2000" dirty="0">
                <a:latin typeface="Mangal" panose="02040503050203030202" pitchFamily="18" charset="0"/>
                <a:cs typeface="Mangal" panose="02040503050203030202" pitchFamily="18" charset="0"/>
              </a:rPr>
              <a:t>Sistema deriva dal </a:t>
            </a:r>
            <a:r>
              <a:rPr lang="it-IT" sz="2000" dirty="0" err="1">
                <a:latin typeface="Mangal" panose="02040503050203030202" pitchFamily="18" charset="0"/>
                <a:cs typeface="Mangal" panose="02040503050203030202" pitchFamily="18" charset="0"/>
              </a:rPr>
              <a:t>dal</a:t>
            </a:r>
            <a:r>
              <a:rPr lang="it-IT" sz="2000" dirty="0">
                <a:latin typeface="Mangal" panose="02040503050203030202" pitchFamily="18" charset="0"/>
                <a:cs typeface="Mangal" panose="02040503050203030202" pitchFamily="18" charset="0"/>
              </a:rPr>
              <a:t> greco </a:t>
            </a:r>
            <a:r>
              <a:rPr lang="it-IT" sz="2000" i="1" dirty="0" err="1">
                <a:solidFill>
                  <a:srgbClr val="FF0000"/>
                </a:solidFill>
                <a:latin typeface="Mangal" panose="02040503050203030202" pitchFamily="18" charset="0"/>
                <a:cs typeface="Mangal" panose="02040503050203030202" pitchFamily="18" charset="0"/>
              </a:rPr>
              <a:t>sýn</a:t>
            </a:r>
            <a:r>
              <a:rPr lang="it-IT" sz="2000" dirty="0">
                <a:latin typeface="Mangal" panose="02040503050203030202" pitchFamily="18" charset="0"/>
                <a:cs typeface="Mangal" panose="02040503050203030202" pitchFamily="18" charset="0"/>
              </a:rPr>
              <a:t> (insieme) e </a:t>
            </a:r>
            <a:r>
              <a:rPr lang="it-IT" sz="2000" i="1" dirty="0" err="1">
                <a:solidFill>
                  <a:srgbClr val="FF0000"/>
                </a:solidFill>
                <a:latin typeface="Mangal" panose="02040503050203030202" pitchFamily="18" charset="0"/>
                <a:cs typeface="Mangal" panose="02040503050203030202" pitchFamily="18" charset="0"/>
              </a:rPr>
              <a:t>histánai</a:t>
            </a:r>
            <a:r>
              <a:rPr lang="it-IT" sz="2000" dirty="0">
                <a:latin typeface="Mangal" panose="02040503050203030202" pitchFamily="18" charset="0"/>
                <a:cs typeface="Mangal" panose="02040503050203030202" pitchFamily="18" charset="0"/>
              </a:rPr>
              <a:t> (porre)</a:t>
            </a:r>
          </a:p>
          <a:p>
            <a:r>
              <a:rPr lang="el-GR" sz="2000" i="1" dirty="0">
                <a:solidFill>
                  <a:srgbClr val="FF0000"/>
                </a:solidFill>
                <a:cs typeface="Mangal" panose="02040503050203030202" pitchFamily="18" charset="0"/>
              </a:rPr>
              <a:t>σύστημα</a:t>
            </a:r>
            <a:r>
              <a:rPr lang="it-IT" sz="2000" dirty="0">
                <a:latin typeface="Mangal" panose="02040503050203030202" pitchFamily="18" charset="0"/>
                <a:cs typeface="Mangal" panose="02040503050203030202" pitchFamily="18" charset="0"/>
              </a:rPr>
              <a:t>: riunione, complesso</a:t>
            </a:r>
          </a:p>
          <a:p>
            <a:r>
              <a:rPr lang="it-IT" sz="2000" dirty="0">
                <a:latin typeface="Mangal" panose="02040503050203030202" pitchFamily="18" charset="0"/>
                <a:cs typeface="Mangal" panose="02040503050203030202" pitchFamily="18" charset="0"/>
              </a:rPr>
              <a:t>Un sistema, intuitivamente, è un insieme di cose connesse, interdipendenti, che operano insieme</a:t>
            </a:r>
            <a:endParaRPr lang="en-GB" sz="2000" dirty="0">
              <a:latin typeface="Mangal" panose="02040503050203030202" pitchFamily="18" charset="0"/>
              <a:cs typeface="Mangal" panose="02040503050203030202" pitchFamily="18" charset="0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727DFBCD-6C90-43EC-BDAA-21BB289D151D}"/>
              </a:ext>
            </a:extLst>
          </p:cNvPr>
          <p:cNvSpPr txBox="1"/>
          <p:nvPr/>
        </p:nvSpPr>
        <p:spPr>
          <a:xfrm>
            <a:off x="9725322" y="3370108"/>
            <a:ext cx="19928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i="1" dirty="0">
                <a:solidFill>
                  <a:schemeClr val="bg1">
                    <a:lumMod val="65000"/>
                  </a:schemeClr>
                </a:solidFill>
              </a:rPr>
              <a:t>Tesla model 3 del 2020</a:t>
            </a:r>
            <a:endParaRPr lang="en-GB" sz="1200" i="1" dirty="0">
              <a:solidFill>
                <a:schemeClr val="bg1">
                  <a:lumMod val="65000"/>
                </a:schemeClr>
              </a:solidFill>
            </a:endParaRP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194C464E-A752-4607-8468-B1391BD6AF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58495" y="929545"/>
            <a:ext cx="4972590" cy="2432744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881B4CF5-6E46-47A2-9F0A-212800093B2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465" t="5406" r="3482" b="8706"/>
          <a:stretch/>
        </p:blipFill>
        <p:spPr>
          <a:xfrm>
            <a:off x="6636557" y="3712067"/>
            <a:ext cx="4994528" cy="2289721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64302F52-C5DD-4BAD-B694-EF9D53643D45}"/>
              </a:ext>
            </a:extLst>
          </p:cNvPr>
          <p:cNvSpPr txBox="1"/>
          <p:nvPr/>
        </p:nvSpPr>
        <p:spPr>
          <a:xfrm>
            <a:off x="10704756" y="5928455"/>
            <a:ext cx="10134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i="1" dirty="0">
                <a:solidFill>
                  <a:schemeClr val="bg1">
                    <a:lumMod val="65000"/>
                  </a:schemeClr>
                </a:solidFill>
              </a:rPr>
              <a:t>Powertrain</a:t>
            </a:r>
            <a:endParaRPr lang="en-GB" sz="1200" i="1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59009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605DE589-1F9A-4103-8E44-2E35899C70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it-IT" altLang="en-US"/>
              <a:t>Cosa é l’Automatica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C7CBF439-2ED8-47CF-B2A4-A372D9AC98B4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423948" y="1986742"/>
            <a:ext cx="11039303" cy="4456919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 typeface="Arial" panose="020B0604020202020204" pitchFamily="34" charset="0"/>
              <a:buChar char="•"/>
              <a:defRPr/>
            </a:pPr>
            <a:r>
              <a:rPr lang="it-IT" altLang="en-US" sz="2000" dirty="0">
                <a:solidFill>
                  <a:schemeClr val="accent1"/>
                </a:solidFill>
                <a:latin typeface="Mangal" panose="02040503050203030202" pitchFamily="18" charset="0"/>
                <a:ea typeface="Microsoft YaHei" panose="020B0503020204020204" pitchFamily="34" charset="-122"/>
                <a:cs typeface="Mangal" panose="02040503050203030202" pitchFamily="18" charset="0"/>
              </a:rPr>
              <a:t>Descrivere un “sistema” fisico</a:t>
            </a:r>
          </a:p>
          <a:p>
            <a:pPr lvl="1">
              <a:buFont typeface="Arial" panose="020B0604020202020204" pitchFamily="34" charset="0"/>
              <a:buChar char="•"/>
              <a:defRPr/>
            </a:pPr>
            <a:r>
              <a:rPr lang="it-IT" altLang="en-US" sz="1800" dirty="0">
                <a:latin typeface="Mangal" panose="02040503050203030202" pitchFamily="18" charset="0"/>
                <a:ea typeface="Microsoft YaHei" panose="020B0503020204020204" pitchFamily="34" charset="-122"/>
                <a:cs typeface="Mangal" panose="02040503050203030202" pitchFamily="18" charset="0"/>
              </a:rPr>
              <a:t>Come posso dare una rappresentazione del mio sistema?</a:t>
            </a:r>
          </a:p>
          <a:p>
            <a:pPr>
              <a:buFont typeface="Arial" panose="020B0604020202020204" pitchFamily="34" charset="0"/>
              <a:buChar char="•"/>
              <a:defRPr/>
            </a:pPr>
            <a:r>
              <a:rPr lang="it-IT" altLang="en-US" sz="2000" dirty="0">
                <a:solidFill>
                  <a:schemeClr val="accent1"/>
                </a:solidFill>
                <a:latin typeface="Mangal" panose="02040503050203030202" pitchFamily="18" charset="0"/>
                <a:ea typeface="Microsoft YaHei" panose="020B0503020204020204" pitchFamily="34" charset="-122"/>
                <a:cs typeface="Mangal" panose="02040503050203030202" pitchFamily="18" charset="0"/>
              </a:rPr>
              <a:t>Capire il suo comportamento</a:t>
            </a:r>
          </a:p>
          <a:p>
            <a:pPr lvl="1">
              <a:buFont typeface="Arial" panose="020B0604020202020204" pitchFamily="34" charset="0"/>
              <a:buChar char="•"/>
              <a:defRPr/>
            </a:pPr>
            <a:r>
              <a:rPr lang="it-IT" altLang="en-US" sz="1800" dirty="0">
                <a:latin typeface="Mangal" panose="02040503050203030202" pitchFamily="18" charset="0"/>
                <a:ea typeface="Microsoft YaHei" panose="020B0503020204020204" pitchFamily="34" charset="-122"/>
                <a:cs typeface="Mangal" panose="02040503050203030202" pitchFamily="18" charset="0"/>
              </a:rPr>
              <a:t>Quanti Km faccio con una carica completa?</a:t>
            </a:r>
          </a:p>
          <a:p>
            <a:pPr lvl="1">
              <a:buFont typeface="Arial" panose="020B0604020202020204" pitchFamily="34" charset="0"/>
              <a:buChar char="•"/>
              <a:defRPr/>
            </a:pPr>
            <a:r>
              <a:rPr lang="it-IT" altLang="en-US" sz="1800" dirty="0">
                <a:latin typeface="Mangal" panose="02040503050203030202" pitchFamily="18" charset="0"/>
                <a:ea typeface="Microsoft YaHei" panose="020B0503020204020204" pitchFamily="34" charset="-122"/>
                <a:cs typeface="Mangal" panose="02040503050203030202" pitchFamily="18" charset="0"/>
              </a:rPr>
              <a:t>In quanto spazio freno se vado a 80 Km/h?</a:t>
            </a:r>
          </a:p>
          <a:p>
            <a:pPr lvl="1">
              <a:buFont typeface="Arial" panose="020B0604020202020204" pitchFamily="34" charset="0"/>
              <a:buChar char="•"/>
              <a:defRPr/>
            </a:pPr>
            <a:r>
              <a:rPr lang="it-IT" altLang="en-US" dirty="0">
                <a:ea typeface="Microsoft YaHei" panose="020B0503020204020204" pitchFamily="34" charset="-122"/>
              </a:rPr>
              <a:t>Quanto tempo impiega una super-ricarica?</a:t>
            </a:r>
            <a:endParaRPr lang="it-IT" altLang="en-US" sz="1800" dirty="0">
              <a:latin typeface="Mangal" panose="02040503050203030202" pitchFamily="18" charset="0"/>
              <a:ea typeface="Microsoft YaHei" panose="020B0503020204020204" pitchFamily="34" charset="-122"/>
              <a:cs typeface="Mangal" panose="02040503050203030202" pitchFamily="18" charset="0"/>
            </a:endParaRPr>
          </a:p>
          <a:p>
            <a:pPr>
              <a:buFont typeface="Arial" panose="020B0604020202020204" pitchFamily="34" charset="0"/>
              <a:buChar char="•"/>
              <a:defRPr/>
            </a:pPr>
            <a:r>
              <a:rPr lang="it-IT" altLang="en-US" sz="2000" dirty="0">
                <a:solidFill>
                  <a:schemeClr val="accent1"/>
                </a:solidFill>
                <a:latin typeface="Mangal" panose="02040503050203030202" pitchFamily="18" charset="0"/>
                <a:ea typeface="Microsoft YaHei" panose="020B0503020204020204" pitchFamily="34" charset="-122"/>
                <a:cs typeface="Mangal" panose="02040503050203030202" pitchFamily="18" charset="0"/>
              </a:rPr>
              <a:t>Esplorare la sua struttura </a:t>
            </a:r>
          </a:p>
          <a:p>
            <a:pPr lvl="1">
              <a:buFont typeface="Arial" panose="020B0604020202020204" pitchFamily="34" charset="0"/>
              <a:buChar char="•"/>
              <a:defRPr/>
            </a:pPr>
            <a:r>
              <a:rPr lang="it-IT" altLang="en-US" sz="1800" dirty="0">
                <a:latin typeface="Mangal" panose="02040503050203030202" pitchFamily="18" charset="0"/>
                <a:ea typeface="Microsoft YaHei" panose="020B0503020204020204" pitchFamily="34" charset="-122"/>
                <a:cs typeface="Mangal" panose="02040503050203030202" pitchFamily="18" charset="0"/>
              </a:rPr>
              <a:t>Che relazione c’è tra la potenza meccanica e la corrente elettrica </a:t>
            </a:r>
            <a:r>
              <a:rPr lang="it-IT" altLang="en-US" dirty="0">
                <a:ea typeface="Microsoft YaHei" panose="020B0503020204020204" pitchFamily="34" charset="-122"/>
              </a:rPr>
              <a:t>erogata dalle batterie</a:t>
            </a:r>
            <a:r>
              <a:rPr lang="it-IT" altLang="en-US" sz="1800" dirty="0">
                <a:latin typeface="Mangal" panose="02040503050203030202" pitchFamily="18" charset="0"/>
                <a:ea typeface="Microsoft YaHei" panose="020B0503020204020204" pitchFamily="34" charset="-122"/>
                <a:cs typeface="Mangal" panose="02040503050203030202" pitchFamily="18" charset="0"/>
              </a:rPr>
              <a:t>?</a:t>
            </a:r>
          </a:p>
          <a:p>
            <a:pPr>
              <a:buFont typeface="Arial" panose="020B0604020202020204" pitchFamily="34" charset="0"/>
              <a:buChar char="•"/>
              <a:defRPr/>
            </a:pPr>
            <a:r>
              <a:rPr lang="it-IT" altLang="en-US" sz="2000" dirty="0">
                <a:solidFill>
                  <a:schemeClr val="accent1"/>
                </a:solidFill>
                <a:latin typeface="Mangal" panose="02040503050203030202" pitchFamily="18" charset="0"/>
                <a:ea typeface="Microsoft YaHei" panose="020B0503020204020204" pitchFamily="34" charset="-122"/>
                <a:cs typeface="Mangal" panose="02040503050203030202" pitchFamily="18" charset="0"/>
              </a:rPr>
              <a:t>Modificare il suo funzionamento</a:t>
            </a:r>
          </a:p>
          <a:p>
            <a:pPr lvl="1">
              <a:buFont typeface="Arial" panose="020B0604020202020204" pitchFamily="34" charset="0"/>
              <a:buChar char="•"/>
              <a:defRPr/>
            </a:pPr>
            <a:r>
              <a:rPr lang="it-IT" altLang="en-US" sz="1800" dirty="0">
                <a:latin typeface="Mangal" panose="02040503050203030202" pitchFamily="18" charset="0"/>
                <a:ea typeface="Microsoft YaHei" panose="020B0503020204020204" pitchFamily="34" charset="-122"/>
                <a:cs typeface="Mangal" panose="02040503050203030202" pitchFamily="18" charset="0"/>
              </a:rPr>
              <a:t>Come devo trasferire potenza elettrica al motore per essere efficiente? </a:t>
            </a:r>
          </a:p>
          <a:p>
            <a:pPr lvl="1">
              <a:buFont typeface="Arial" panose="020B0604020202020204" pitchFamily="34" charset="0"/>
              <a:buChar char="•"/>
              <a:defRPr/>
            </a:pPr>
            <a:r>
              <a:rPr lang="it-IT" altLang="en-US" sz="1800" dirty="0">
                <a:latin typeface="Mangal" panose="02040503050203030202" pitchFamily="18" charset="0"/>
                <a:ea typeface="Microsoft YaHei" panose="020B0503020204020204" pitchFamily="34" charset="-122"/>
                <a:cs typeface="Mangal" panose="02040503050203030202" pitchFamily="18" charset="0"/>
              </a:rPr>
              <a:t>Quale rapporto di trasmissione va eventualmente usato?</a:t>
            </a:r>
          </a:p>
          <a:p>
            <a:pPr lvl="1">
              <a:buFont typeface="Arial" panose="020B0604020202020204" pitchFamily="34" charset="0"/>
              <a:buChar char="•"/>
              <a:defRPr/>
            </a:pPr>
            <a:r>
              <a:rPr lang="it-IT" altLang="en-US" sz="1800" dirty="0">
                <a:latin typeface="Mangal" panose="02040503050203030202" pitchFamily="18" charset="0"/>
                <a:ea typeface="Microsoft YaHei" panose="020B0503020204020204" pitchFamily="34" charset="-122"/>
                <a:cs typeface="Mangal" panose="02040503050203030202" pitchFamily="18" charset="0"/>
              </a:rPr>
              <a:t>Quale mix degli eventuali due motori (anteriore e posteriore)?</a:t>
            </a:r>
          </a:p>
          <a:p>
            <a:pPr lvl="1">
              <a:buFont typeface="Arial" panose="020B0604020202020204" pitchFamily="34" charset="0"/>
              <a:buChar char="•"/>
              <a:defRPr/>
            </a:pPr>
            <a:r>
              <a:rPr lang="it-IT" altLang="en-US" sz="1800" dirty="0">
                <a:latin typeface="Mangal" panose="02040503050203030202" pitchFamily="18" charset="0"/>
                <a:ea typeface="Microsoft YaHei" panose="020B0503020204020204" pitchFamily="34" charset="-122"/>
                <a:cs typeface="Mangal" panose="02040503050203030202" pitchFamily="18" charset="0"/>
              </a:rPr>
              <a:t>Come faccio a fare più Km possibile?</a:t>
            </a:r>
          </a:p>
        </p:txBody>
      </p:sp>
      <p:pic>
        <p:nvPicPr>
          <p:cNvPr id="78850" name="Picture 2" descr="Risultato immagini per tesla model 3">
            <a:extLst>
              <a:ext uri="{FF2B5EF4-FFF2-40B4-BE49-F238E27FC236}">
                <a16:creationId xmlns:a16="http://schemas.microsoft.com/office/drawing/2014/main" id="{133C6804-CA11-4EB7-99DC-023B9825438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116"/>
          <a:stretch/>
        </p:blipFill>
        <p:spPr bwMode="auto">
          <a:xfrm>
            <a:off x="7547958" y="414339"/>
            <a:ext cx="4530436" cy="2826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D535125C-A27C-47DB-810D-4855110427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it-IT" altLang="en-US"/>
              <a:t>Decomposizione Gerarchica di un Sistema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67555666-E5E7-4A4B-A2AE-49EBC0BD3FDC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6583680" y="5207087"/>
            <a:ext cx="5394412" cy="1152149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it-IT" sz="1800" dirty="0">
                <a:solidFill>
                  <a:schemeClr val="accent1">
                    <a:lumMod val="75000"/>
                  </a:schemeClr>
                </a:solidFill>
                <a:latin typeface="Mangal" panose="02040503050203030202" pitchFamily="18" charset="0"/>
                <a:cs typeface="Mangal" panose="02040503050203030202" pitchFamily="18" charset="0"/>
              </a:rPr>
              <a:t>Utile per un autoricambi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it-IT" sz="1800" dirty="0">
                <a:solidFill>
                  <a:schemeClr val="accent1">
                    <a:lumMod val="75000"/>
                  </a:schemeClr>
                </a:solidFill>
                <a:latin typeface="Mangal" panose="02040503050203030202" pitchFamily="18" charset="0"/>
                <a:cs typeface="Mangal" panose="02040503050203030202" pitchFamily="18" charset="0"/>
              </a:rPr>
              <a:t>Simile al modello di esplorazione del Web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it-IT" altLang="en-US" sz="1800" dirty="0">
                <a:solidFill>
                  <a:schemeClr val="accent1">
                    <a:lumMod val="75000"/>
                  </a:schemeClr>
                </a:solidFill>
                <a:latin typeface="Mangal" panose="02040503050203030202" pitchFamily="18" charset="0"/>
                <a:cs typeface="Mangal" panose="02040503050203030202" pitchFamily="18" charset="0"/>
              </a:rPr>
              <a:t>Non mette in evidenza il “come” funziona</a:t>
            </a:r>
            <a:endParaRPr lang="it-IT" sz="1800" dirty="0">
              <a:solidFill>
                <a:schemeClr val="accent1">
                  <a:lumMod val="75000"/>
                </a:schemeClr>
              </a:solidFill>
              <a:latin typeface="Mangal" panose="02040503050203030202" pitchFamily="18" charset="0"/>
              <a:cs typeface="Mangal" panose="02040503050203030202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GB" sz="1800" dirty="0">
              <a:solidFill>
                <a:schemeClr val="accent1">
                  <a:lumMod val="75000"/>
                </a:schemeClr>
              </a:solidFill>
              <a:latin typeface="Mangal" panose="02040503050203030202" pitchFamily="18" charset="0"/>
              <a:cs typeface="Mangal" panose="02040503050203030202" pitchFamily="18" charset="0"/>
            </a:endParaRPr>
          </a:p>
        </p:txBody>
      </p:sp>
      <p:sp>
        <p:nvSpPr>
          <p:cNvPr id="5123" name="Rectangle 5">
            <a:extLst>
              <a:ext uri="{FF2B5EF4-FFF2-40B4-BE49-F238E27FC236}">
                <a16:creationId xmlns:a16="http://schemas.microsoft.com/office/drawing/2014/main" id="{4207C9A5-6309-4008-A9AC-0071B307FB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5263" y="1806575"/>
            <a:ext cx="91440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u="sng"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 sz="2000" u="sng"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 sz="2000" u="sng"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 sz="2000" u="sng"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 sz="2000" u="sng"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>
              <a:spcBef>
                <a:spcPct val="20000"/>
              </a:spcBef>
              <a:buSzPct val="100000"/>
              <a:buFontTx/>
              <a:buChar char="•"/>
              <a:defRPr/>
            </a:pPr>
            <a:endParaRPr lang="en-GB" altLang="en-US"/>
          </a:p>
        </p:txBody>
      </p:sp>
      <p:pic>
        <p:nvPicPr>
          <p:cNvPr id="72711" name="Picture 7" descr="Risultato immagini per tesla model 3">
            <a:extLst>
              <a:ext uri="{FF2B5EF4-FFF2-40B4-BE49-F238E27FC236}">
                <a16:creationId xmlns:a16="http://schemas.microsoft.com/office/drawing/2014/main" id="{DDBF2616-A319-45F7-951C-8E4C74474A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8243" y="1044383"/>
            <a:ext cx="4392447" cy="24909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Diagramma 1">
            <a:extLst>
              <a:ext uri="{FF2B5EF4-FFF2-40B4-BE49-F238E27FC236}">
                <a16:creationId xmlns:a16="http://schemas.microsoft.com/office/drawing/2014/main" id="{109C4E60-A4D3-4628-8FC5-3E23475A56EC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040520332"/>
              </p:ext>
            </p:extLst>
          </p:nvPr>
        </p:nvGraphicFramePr>
        <p:xfrm>
          <a:off x="451310" y="1162125"/>
          <a:ext cx="6240435" cy="519711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0F7C9593-7A97-43F7-B1C6-135BB0A566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it-IT" altLang="en-US" dirty="0"/>
              <a:t>Decomposizione Funzionale di un Sistema</a:t>
            </a:r>
          </a:p>
        </p:txBody>
      </p:sp>
      <p:sp>
        <p:nvSpPr>
          <p:cNvPr id="6148" name="Text Box 27">
            <a:extLst>
              <a:ext uri="{FF2B5EF4-FFF2-40B4-BE49-F238E27FC236}">
                <a16:creationId xmlns:a16="http://schemas.microsoft.com/office/drawing/2014/main" id="{0B180937-C661-4A98-81D5-7AA59B0888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818" y="2810726"/>
            <a:ext cx="1139306" cy="720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sz="2000" u="sng"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 sz="2000" u="sng"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 sz="2000" u="sng"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 sz="2000" u="sng"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 sz="2000" u="sng"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>
              <a:spcBef>
                <a:spcPct val="20000"/>
              </a:spcBef>
              <a:buSzPct val="100000"/>
              <a:defRPr/>
            </a:pPr>
            <a:r>
              <a:rPr lang="it-IT" altLang="en-US" sz="1200" b="1" u="none" dirty="0">
                <a:latin typeface="Mangal" panose="02040503050203030202" pitchFamily="18" charset="0"/>
                <a:cs typeface="Mangal" panose="02040503050203030202" pitchFamily="18" charset="0"/>
              </a:rPr>
              <a:t>posizione</a:t>
            </a:r>
          </a:p>
          <a:p>
            <a:pPr algn="ctr">
              <a:spcBef>
                <a:spcPct val="20000"/>
              </a:spcBef>
              <a:buSzPct val="100000"/>
              <a:defRPr/>
            </a:pPr>
            <a:r>
              <a:rPr lang="it-IT" altLang="en-US" sz="1200" b="1" u="none" dirty="0">
                <a:latin typeface="Mangal" panose="02040503050203030202" pitchFamily="18" charset="0"/>
                <a:cs typeface="Mangal" panose="02040503050203030202" pitchFamily="18" charset="0"/>
              </a:rPr>
              <a:t>angolare</a:t>
            </a:r>
          </a:p>
          <a:p>
            <a:pPr algn="ctr">
              <a:spcBef>
                <a:spcPct val="20000"/>
              </a:spcBef>
              <a:buSzPct val="100000"/>
              <a:defRPr/>
            </a:pPr>
            <a:r>
              <a:rPr lang="it-IT" altLang="en-US" sz="1200" b="1" u="none" dirty="0">
                <a:latin typeface="Mangal" panose="02040503050203030202" pitchFamily="18" charset="0"/>
                <a:cs typeface="Mangal" panose="02040503050203030202" pitchFamily="18" charset="0"/>
              </a:rPr>
              <a:t>pedale</a:t>
            </a:r>
          </a:p>
        </p:txBody>
      </p:sp>
      <p:sp>
        <p:nvSpPr>
          <p:cNvPr id="6149" name="Text Box 28">
            <a:extLst>
              <a:ext uri="{FF2B5EF4-FFF2-40B4-BE49-F238E27FC236}">
                <a16:creationId xmlns:a16="http://schemas.microsoft.com/office/drawing/2014/main" id="{96BBF152-706A-46BC-931A-425806DF32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8323" y="2808682"/>
            <a:ext cx="1012794" cy="720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sz="2000" u="sng"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 sz="2000" u="sng"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 sz="2000" u="sng"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 sz="2000" u="sng"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 sz="2000" u="sng"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>
              <a:spcBef>
                <a:spcPct val="20000"/>
              </a:spcBef>
              <a:buSzPct val="100000"/>
              <a:defRPr/>
            </a:pPr>
            <a:r>
              <a:rPr lang="it-IT" altLang="en-US" sz="1200" b="1" u="none" dirty="0">
                <a:latin typeface="Mangal" panose="02040503050203030202" pitchFamily="18" charset="0"/>
                <a:cs typeface="Mangal" panose="02040503050203030202" pitchFamily="18" charset="0"/>
              </a:rPr>
              <a:t>Intensità</a:t>
            </a:r>
          </a:p>
          <a:p>
            <a:pPr algn="ctr">
              <a:spcBef>
                <a:spcPct val="20000"/>
              </a:spcBef>
              <a:buSzPct val="100000"/>
              <a:defRPr/>
            </a:pPr>
            <a:r>
              <a:rPr lang="it-IT" altLang="en-US" sz="1200" b="1" u="none" dirty="0">
                <a:latin typeface="Mangal" panose="02040503050203030202" pitchFamily="18" charset="0"/>
                <a:cs typeface="Mangal" panose="02040503050203030202" pitchFamily="18" charset="0"/>
              </a:rPr>
              <a:t>Campo</a:t>
            </a:r>
          </a:p>
          <a:p>
            <a:pPr algn="ctr">
              <a:spcBef>
                <a:spcPct val="20000"/>
              </a:spcBef>
              <a:buSzPct val="100000"/>
              <a:defRPr/>
            </a:pPr>
            <a:r>
              <a:rPr lang="it-IT" altLang="en-US" sz="1200" b="1" u="none" dirty="0">
                <a:latin typeface="Mangal" panose="02040503050203030202" pitchFamily="18" charset="0"/>
                <a:cs typeface="Mangal" panose="02040503050203030202" pitchFamily="18" charset="0"/>
              </a:rPr>
              <a:t>magnetico</a:t>
            </a:r>
          </a:p>
        </p:txBody>
      </p:sp>
      <p:sp>
        <p:nvSpPr>
          <p:cNvPr id="6156" name="Text Box 36">
            <a:extLst>
              <a:ext uri="{FF2B5EF4-FFF2-40B4-BE49-F238E27FC236}">
                <a16:creationId xmlns:a16="http://schemas.microsoft.com/office/drawing/2014/main" id="{4C7DC100-6E8C-4D5A-A04C-66041C1341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953" y="5200651"/>
            <a:ext cx="1139135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u="sng"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 sz="2000" u="sng"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 sz="2000" u="sng"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 sz="2000" u="sng"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 sz="2000" u="sng"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9pPr>
          </a:lstStyle>
          <a:p>
            <a:pPr>
              <a:spcBef>
                <a:spcPct val="20000"/>
              </a:spcBef>
              <a:buSzPct val="100000"/>
              <a:defRPr/>
            </a:pPr>
            <a:r>
              <a:rPr lang="it-IT" altLang="en-US" u="none" dirty="0">
                <a:latin typeface="Mangal" panose="02040503050203030202" pitchFamily="18" charset="0"/>
                <a:cs typeface="Mangal" panose="02040503050203030202" pitchFamily="18" charset="0"/>
              </a:rPr>
              <a:t>Esprime quelle relazioni di </a:t>
            </a:r>
            <a:r>
              <a:rPr lang="it-IT" altLang="en-US" u="none" dirty="0">
                <a:solidFill>
                  <a:schemeClr val="accent1"/>
                </a:solidFill>
                <a:latin typeface="Mangal" panose="02040503050203030202" pitchFamily="18" charset="0"/>
                <a:cs typeface="Mangal" panose="02040503050203030202" pitchFamily="18" charset="0"/>
              </a:rPr>
              <a:t>causa-effetto</a:t>
            </a:r>
            <a:r>
              <a:rPr lang="it-IT" altLang="en-US" u="none" dirty="0">
                <a:latin typeface="Mangal" panose="02040503050203030202" pitchFamily="18" charset="0"/>
                <a:cs typeface="Mangal" panose="02040503050203030202" pitchFamily="18" charset="0"/>
              </a:rPr>
              <a:t> a noi necessarie per capire il funzionamento del sistema e per poter intervenire su di esso !</a:t>
            </a:r>
          </a:p>
        </p:txBody>
      </p:sp>
      <p:pic>
        <p:nvPicPr>
          <p:cNvPr id="73735" name="Picture 7" descr="Risultato immagini per tesla model 3">
            <a:extLst>
              <a:ext uri="{FF2B5EF4-FFF2-40B4-BE49-F238E27FC236}">
                <a16:creationId xmlns:a16="http://schemas.microsoft.com/office/drawing/2014/main" id="{764F5E71-A8BD-4064-A3C6-0916120560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1689" y="696323"/>
            <a:ext cx="3525389" cy="19992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ttangolo 2">
            <a:extLst>
              <a:ext uri="{FF2B5EF4-FFF2-40B4-BE49-F238E27FC236}">
                <a16:creationId xmlns:a16="http://schemas.microsoft.com/office/drawing/2014/main" id="{C15CA37F-64C9-4359-82DF-24CD72A1F6A5}"/>
              </a:ext>
            </a:extLst>
          </p:cNvPr>
          <p:cNvSpPr/>
          <p:nvPr/>
        </p:nvSpPr>
        <p:spPr bwMode="auto">
          <a:xfrm>
            <a:off x="653137" y="3483177"/>
            <a:ext cx="1075542" cy="574675"/>
          </a:xfrm>
          <a:prstGeom prst="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7620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tabLst/>
            </a:pPr>
            <a:r>
              <a:rPr kumimoji="0" lang="it-IT" sz="1200" b="0" i="0" u="none" strike="noStrike" cap="none" normalizeH="0" baseline="0" dirty="0">
                <a:ln>
                  <a:noFill/>
                </a:ln>
                <a:solidFill>
                  <a:schemeClr val="accent1"/>
                </a:solidFill>
                <a:effectLst/>
                <a:latin typeface="Mangal" panose="02040503050203030202" pitchFamily="18" charset="0"/>
                <a:cs typeface="Mangal" panose="02040503050203030202" pitchFamily="18" charset="0"/>
              </a:rPr>
              <a:t>Acceleratore</a:t>
            </a:r>
            <a:endParaRPr kumimoji="0" lang="en-GB" sz="1200" b="0" i="0" u="none" strike="noStrike" cap="none" normalizeH="0" baseline="0" dirty="0">
              <a:ln>
                <a:noFill/>
              </a:ln>
              <a:solidFill>
                <a:schemeClr val="accent1"/>
              </a:solidFill>
              <a:effectLst/>
              <a:latin typeface="Mangal" panose="02040503050203030202" pitchFamily="18" charset="0"/>
              <a:cs typeface="Mangal" panose="02040503050203030202" pitchFamily="18" charset="0"/>
            </a:endParaRPr>
          </a:p>
        </p:txBody>
      </p:sp>
      <p:sp>
        <p:nvSpPr>
          <p:cNvPr id="26" name="Rettangolo 25">
            <a:extLst>
              <a:ext uri="{FF2B5EF4-FFF2-40B4-BE49-F238E27FC236}">
                <a16:creationId xmlns:a16="http://schemas.microsoft.com/office/drawing/2014/main" id="{A6F1CFBF-BC77-40C9-9449-A23A8494F7D2}"/>
              </a:ext>
            </a:extLst>
          </p:cNvPr>
          <p:cNvSpPr/>
          <p:nvPr/>
        </p:nvSpPr>
        <p:spPr bwMode="auto">
          <a:xfrm>
            <a:off x="3340437" y="3483176"/>
            <a:ext cx="731398" cy="574675"/>
          </a:xfrm>
          <a:prstGeom prst="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7620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tabLst/>
            </a:pPr>
            <a:r>
              <a:rPr kumimoji="0" lang="it-IT" sz="1200" b="0" i="0" u="none" strike="noStrike" cap="none" normalizeH="0" baseline="0" dirty="0">
                <a:ln>
                  <a:noFill/>
                </a:ln>
                <a:solidFill>
                  <a:schemeClr val="accent1"/>
                </a:solidFill>
                <a:effectLst/>
                <a:latin typeface="Mangal" panose="02040503050203030202" pitchFamily="18" charset="0"/>
                <a:cs typeface="Mangal" panose="02040503050203030202" pitchFamily="18" charset="0"/>
              </a:rPr>
              <a:t>Inverter</a:t>
            </a:r>
            <a:endParaRPr kumimoji="0" lang="en-GB" sz="1200" b="0" i="0" u="none" strike="noStrike" cap="none" normalizeH="0" baseline="0" dirty="0">
              <a:ln>
                <a:noFill/>
              </a:ln>
              <a:solidFill>
                <a:schemeClr val="accent1"/>
              </a:solidFill>
              <a:effectLst/>
              <a:latin typeface="Mangal" panose="02040503050203030202" pitchFamily="18" charset="0"/>
              <a:cs typeface="Mangal" panose="02040503050203030202" pitchFamily="18" charset="0"/>
            </a:endParaRPr>
          </a:p>
        </p:txBody>
      </p:sp>
      <p:sp>
        <p:nvSpPr>
          <p:cNvPr id="27" name="Rettangolo 26">
            <a:extLst>
              <a:ext uri="{FF2B5EF4-FFF2-40B4-BE49-F238E27FC236}">
                <a16:creationId xmlns:a16="http://schemas.microsoft.com/office/drawing/2014/main" id="{1B5B1429-8080-4B79-ABE9-CC12F6829292}"/>
              </a:ext>
            </a:extLst>
          </p:cNvPr>
          <p:cNvSpPr/>
          <p:nvPr/>
        </p:nvSpPr>
        <p:spPr bwMode="auto">
          <a:xfrm>
            <a:off x="4432373" y="3479891"/>
            <a:ext cx="875749" cy="574675"/>
          </a:xfrm>
          <a:prstGeom prst="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7620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tabLst/>
            </a:pPr>
            <a:r>
              <a:rPr kumimoji="0" lang="it-IT" sz="1200" b="0" i="0" u="none" strike="noStrike" cap="none" normalizeH="0" baseline="0" dirty="0">
                <a:ln>
                  <a:noFill/>
                </a:ln>
                <a:solidFill>
                  <a:schemeClr val="accent1"/>
                </a:solidFill>
                <a:effectLst/>
                <a:latin typeface="Mangal" panose="02040503050203030202" pitchFamily="18" charset="0"/>
                <a:cs typeface="Mangal" panose="02040503050203030202" pitchFamily="18" charset="0"/>
              </a:rPr>
              <a:t>Motore elettrico</a:t>
            </a:r>
            <a:endParaRPr kumimoji="0" lang="en-GB" sz="1200" b="0" i="0" u="none" strike="noStrike" cap="none" normalizeH="0" baseline="0" dirty="0">
              <a:ln>
                <a:noFill/>
              </a:ln>
              <a:solidFill>
                <a:schemeClr val="accent1"/>
              </a:solidFill>
              <a:effectLst/>
              <a:latin typeface="Mangal" panose="02040503050203030202" pitchFamily="18" charset="0"/>
              <a:cs typeface="Mangal" panose="02040503050203030202" pitchFamily="18" charset="0"/>
            </a:endParaRPr>
          </a:p>
        </p:txBody>
      </p:sp>
      <p:sp>
        <p:nvSpPr>
          <p:cNvPr id="28" name="Rettangolo 27">
            <a:extLst>
              <a:ext uri="{FF2B5EF4-FFF2-40B4-BE49-F238E27FC236}">
                <a16:creationId xmlns:a16="http://schemas.microsoft.com/office/drawing/2014/main" id="{4BEAE8A7-4089-401D-8656-936D7CD7ADDC}"/>
              </a:ext>
            </a:extLst>
          </p:cNvPr>
          <p:cNvSpPr/>
          <p:nvPr/>
        </p:nvSpPr>
        <p:spPr bwMode="auto">
          <a:xfrm>
            <a:off x="5656089" y="3474140"/>
            <a:ext cx="897842" cy="574675"/>
          </a:xfrm>
          <a:prstGeom prst="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7620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tabLst/>
            </a:pPr>
            <a:r>
              <a:rPr kumimoji="0" lang="it-IT" sz="1200" b="0" i="0" u="none" strike="noStrike" cap="none" normalizeH="0" baseline="0" dirty="0">
                <a:ln>
                  <a:noFill/>
                </a:ln>
                <a:solidFill>
                  <a:schemeClr val="accent1"/>
                </a:solidFill>
                <a:effectLst/>
                <a:latin typeface="Mangal" panose="02040503050203030202" pitchFamily="18" charset="0"/>
                <a:cs typeface="Mangal" panose="02040503050203030202" pitchFamily="18" charset="0"/>
              </a:rPr>
              <a:t>Riduzione</a:t>
            </a:r>
            <a:endParaRPr kumimoji="0" lang="en-GB" sz="1200" b="0" i="0" u="none" strike="noStrike" cap="none" normalizeH="0" baseline="0" dirty="0">
              <a:ln>
                <a:noFill/>
              </a:ln>
              <a:solidFill>
                <a:schemeClr val="accent1"/>
              </a:solidFill>
              <a:effectLst/>
              <a:latin typeface="Mangal" panose="02040503050203030202" pitchFamily="18" charset="0"/>
              <a:cs typeface="Mangal" panose="02040503050203030202" pitchFamily="18" charset="0"/>
            </a:endParaRPr>
          </a:p>
        </p:txBody>
      </p:sp>
      <p:sp>
        <p:nvSpPr>
          <p:cNvPr id="29" name="Rettangolo 28">
            <a:extLst>
              <a:ext uri="{FF2B5EF4-FFF2-40B4-BE49-F238E27FC236}">
                <a16:creationId xmlns:a16="http://schemas.microsoft.com/office/drawing/2014/main" id="{9E814684-3FC0-400C-9C4F-5C039A56B6B7}"/>
              </a:ext>
            </a:extLst>
          </p:cNvPr>
          <p:cNvSpPr/>
          <p:nvPr/>
        </p:nvSpPr>
        <p:spPr bwMode="auto">
          <a:xfrm>
            <a:off x="6902725" y="3481015"/>
            <a:ext cx="1067105" cy="574675"/>
          </a:xfrm>
          <a:prstGeom prst="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7620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tabLst/>
            </a:pPr>
            <a:r>
              <a:rPr kumimoji="0" lang="it-IT" sz="1200" b="0" i="0" u="none" strike="noStrike" cap="none" normalizeH="0" baseline="0" dirty="0">
                <a:ln>
                  <a:noFill/>
                </a:ln>
                <a:solidFill>
                  <a:schemeClr val="accent1"/>
                </a:solidFill>
                <a:effectLst/>
                <a:latin typeface="Mangal" panose="02040503050203030202" pitchFamily="18" charset="0"/>
                <a:cs typeface="Mangal" panose="02040503050203030202" pitchFamily="18" charset="0"/>
              </a:rPr>
              <a:t>Differenziale</a:t>
            </a:r>
            <a:endParaRPr kumimoji="0" lang="en-GB" sz="1200" b="0" i="0" u="none" strike="noStrike" cap="none" normalizeH="0" baseline="0" dirty="0">
              <a:ln>
                <a:noFill/>
              </a:ln>
              <a:solidFill>
                <a:schemeClr val="accent1"/>
              </a:solidFill>
              <a:effectLst/>
              <a:latin typeface="Mangal" panose="02040503050203030202" pitchFamily="18" charset="0"/>
              <a:cs typeface="Mangal" panose="02040503050203030202" pitchFamily="18" charset="0"/>
            </a:endParaRPr>
          </a:p>
        </p:txBody>
      </p:sp>
      <p:sp>
        <p:nvSpPr>
          <p:cNvPr id="30" name="Rettangolo 29">
            <a:extLst>
              <a:ext uri="{FF2B5EF4-FFF2-40B4-BE49-F238E27FC236}">
                <a16:creationId xmlns:a16="http://schemas.microsoft.com/office/drawing/2014/main" id="{BEED54AC-D95A-4838-8008-6962BEE9C0A0}"/>
              </a:ext>
            </a:extLst>
          </p:cNvPr>
          <p:cNvSpPr/>
          <p:nvPr/>
        </p:nvSpPr>
        <p:spPr bwMode="auto">
          <a:xfrm>
            <a:off x="8329554" y="3455289"/>
            <a:ext cx="723207" cy="574675"/>
          </a:xfrm>
          <a:prstGeom prst="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7620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tabLst/>
            </a:pPr>
            <a:r>
              <a:rPr kumimoji="0" lang="it-IT" sz="1200" b="0" i="0" u="none" strike="noStrike" cap="none" normalizeH="0" baseline="0" dirty="0">
                <a:ln>
                  <a:noFill/>
                </a:ln>
                <a:solidFill>
                  <a:schemeClr val="accent1"/>
                </a:solidFill>
                <a:effectLst/>
                <a:latin typeface="Mangal" panose="02040503050203030202" pitchFamily="18" charset="0"/>
                <a:cs typeface="Mangal" panose="02040503050203030202" pitchFamily="18" charset="0"/>
              </a:rPr>
              <a:t>Ruote</a:t>
            </a:r>
            <a:endParaRPr kumimoji="0" lang="en-GB" sz="1200" b="0" i="0" u="none" strike="noStrike" cap="none" normalizeH="0" baseline="0" dirty="0">
              <a:ln>
                <a:noFill/>
              </a:ln>
              <a:solidFill>
                <a:schemeClr val="accent1"/>
              </a:solidFill>
              <a:effectLst/>
              <a:latin typeface="Mangal" panose="02040503050203030202" pitchFamily="18" charset="0"/>
              <a:cs typeface="Mangal" panose="02040503050203030202" pitchFamily="18" charset="0"/>
            </a:endParaRPr>
          </a:p>
        </p:txBody>
      </p:sp>
      <p:sp>
        <p:nvSpPr>
          <p:cNvPr id="31" name="Rettangolo 30">
            <a:extLst>
              <a:ext uri="{FF2B5EF4-FFF2-40B4-BE49-F238E27FC236}">
                <a16:creationId xmlns:a16="http://schemas.microsoft.com/office/drawing/2014/main" id="{63C2C180-B0A3-475F-A211-1D0A15BE24DC}"/>
              </a:ext>
            </a:extLst>
          </p:cNvPr>
          <p:cNvSpPr/>
          <p:nvPr/>
        </p:nvSpPr>
        <p:spPr bwMode="auto">
          <a:xfrm>
            <a:off x="9387419" y="3463602"/>
            <a:ext cx="723207" cy="574675"/>
          </a:xfrm>
          <a:prstGeom prst="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7620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tabLst/>
            </a:pPr>
            <a:r>
              <a:rPr kumimoji="0" lang="it-IT" sz="1200" b="0" i="0" u="none" strike="noStrike" cap="none" normalizeH="0" baseline="0" dirty="0">
                <a:ln>
                  <a:noFill/>
                </a:ln>
                <a:solidFill>
                  <a:schemeClr val="accent1"/>
                </a:solidFill>
                <a:effectLst/>
                <a:latin typeface="Mangal" panose="02040503050203030202" pitchFamily="18" charset="0"/>
                <a:cs typeface="Mangal" panose="02040503050203030202" pitchFamily="18" charset="0"/>
              </a:rPr>
              <a:t>Massa</a:t>
            </a:r>
            <a:endParaRPr kumimoji="0" lang="en-GB" sz="1200" b="0" i="0" u="none" strike="noStrike" cap="none" normalizeH="0" baseline="0" dirty="0">
              <a:ln>
                <a:noFill/>
              </a:ln>
              <a:solidFill>
                <a:schemeClr val="accent1"/>
              </a:solidFill>
              <a:effectLst/>
              <a:latin typeface="Mangal" panose="02040503050203030202" pitchFamily="18" charset="0"/>
              <a:cs typeface="Mangal" panose="02040503050203030202" pitchFamily="18" charset="0"/>
            </a:endParaRPr>
          </a:p>
        </p:txBody>
      </p:sp>
      <p:sp>
        <p:nvSpPr>
          <p:cNvPr id="32" name="Rettangolo 31">
            <a:extLst>
              <a:ext uri="{FF2B5EF4-FFF2-40B4-BE49-F238E27FC236}">
                <a16:creationId xmlns:a16="http://schemas.microsoft.com/office/drawing/2014/main" id="{13B7BEDC-7B90-450E-9300-BC0593C390EC}"/>
              </a:ext>
            </a:extLst>
          </p:cNvPr>
          <p:cNvSpPr/>
          <p:nvPr/>
        </p:nvSpPr>
        <p:spPr bwMode="auto">
          <a:xfrm>
            <a:off x="10404357" y="3463602"/>
            <a:ext cx="982111" cy="574675"/>
          </a:xfrm>
          <a:prstGeom prst="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7620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tabLst/>
            </a:pPr>
            <a:r>
              <a:rPr kumimoji="0" lang="it-IT" sz="1200" b="0" i="0" u="none" strike="noStrike" cap="none" normalizeH="0" baseline="0" dirty="0">
                <a:ln>
                  <a:noFill/>
                </a:ln>
                <a:solidFill>
                  <a:schemeClr val="accent1"/>
                </a:solidFill>
                <a:effectLst/>
                <a:latin typeface="Mangal" panose="02040503050203030202" pitchFamily="18" charset="0"/>
                <a:cs typeface="Mangal" panose="02040503050203030202" pitchFamily="18" charset="0"/>
              </a:rPr>
              <a:t>Tachimetro</a:t>
            </a:r>
            <a:endParaRPr kumimoji="0" lang="en-GB" sz="1200" b="0" i="0" u="none" strike="noStrike" cap="none" normalizeH="0" baseline="0" dirty="0">
              <a:ln>
                <a:noFill/>
              </a:ln>
              <a:solidFill>
                <a:schemeClr val="accent1"/>
              </a:solidFill>
              <a:effectLst/>
              <a:latin typeface="Mangal" panose="02040503050203030202" pitchFamily="18" charset="0"/>
              <a:cs typeface="Mangal" panose="02040503050203030202" pitchFamily="18" charset="0"/>
            </a:endParaRPr>
          </a:p>
        </p:txBody>
      </p:sp>
      <p:cxnSp>
        <p:nvCxnSpPr>
          <p:cNvPr id="5" name="Connettore 2 4">
            <a:extLst>
              <a:ext uri="{FF2B5EF4-FFF2-40B4-BE49-F238E27FC236}">
                <a16:creationId xmlns:a16="http://schemas.microsoft.com/office/drawing/2014/main" id="{2AC8A5D8-6303-4800-879A-8F2DD7B77376}"/>
              </a:ext>
            </a:extLst>
          </p:cNvPr>
          <p:cNvCxnSpPr>
            <a:cxnSpLocks/>
            <a:stCxn id="32" idx="1"/>
          </p:cNvCxnSpPr>
          <p:nvPr/>
        </p:nvCxnSpPr>
        <p:spPr bwMode="auto">
          <a:xfrm>
            <a:off x="10404357" y="3750940"/>
            <a:ext cx="474982" cy="914399"/>
          </a:xfrm>
          <a:prstGeom prst="straightConnector1">
            <a:avLst/>
          </a:prstGeom>
          <a:noFill/>
          <a:ln w="9525" cap="flat" cmpd="sng" algn="ctr">
            <a:noFill/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8" name="Connettore 2 7">
            <a:extLst>
              <a:ext uri="{FF2B5EF4-FFF2-40B4-BE49-F238E27FC236}">
                <a16:creationId xmlns:a16="http://schemas.microsoft.com/office/drawing/2014/main" id="{76C5BBB1-B14F-47BD-9922-AE9103B79AEA}"/>
              </a:ext>
            </a:extLst>
          </p:cNvPr>
          <p:cNvCxnSpPr>
            <a:cxnSpLocks/>
            <a:stCxn id="31" idx="3"/>
            <a:endCxn id="32" idx="1"/>
          </p:cNvCxnSpPr>
          <p:nvPr/>
        </p:nvCxnSpPr>
        <p:spPr bwMode="auto">
          <a:xfrm>
            <a:off x="10110626" y="3750940"/>
            <a:ext cx="293731" cy="0"/>
          </a:xfrm>
          <a:prstGeom prst="straightConnector1">
            <a:avLst/>
          </a:prstGeom>
          <a:ln>
            <a:headEnd type="none" w="sm" len="sm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8" name="Connettore 2 37">
            <a:extLst>
              <a:ext uri="{FF2B5EF4-FFF2-40B4-BE49-F238E27FC236}">
                <a16:creationId xmlns:a16="http://schemas.microsoft.com/office/drawing/2014/main" id="{3BFD4AAD-BBB1-4A7D-B090-6BA2AE8C5130}"/>
              </a:ext>
            </a:extLst>
          </p:cNvPr>
          <p:cNvCxnSpPr/>
          <p:nvPr/>
        </p:nvCxnSpPr>
        <p:spPr bwMode="auto">
          <a:xfrm flipV="1">
            <a:off x="9044806" y="3736219"/>
            <a:ext cx="347054" cy="2686"/>
          </a:xfrm>
          <a:prstGeom prst="straightConnector1">
            <a:avLst/>
          </a:prstGeom>
          <a:ln>
            <a:headEnd type="none" w="sm" len="sm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9" name="Connettore 2 38">
            <a:extLst>
              <a:ext uri="{FF2B5EF4-FFF2-40B4-BE49-F238E27FC236}">
                <a16:creationId xmlns:a16="http://schemas.microsoft.com/office/drawing/2014/main" id="{FCBF57FC-4064-4B59-B26F-FDDF3E54CA63}"/>
              </a:ext>
            </a:extLst>
          </p:cNvPr>
          <p:cNvCxnSpPr/>
          <p:nvPr/>
        </p:nvCxnSpPr>
        <p:spPr bwMode="auto">
          <a:xfrm flipV="1">
            <a:off x="6561984" y="3757004"/>
            <a:ext cx="347054" cy="2686"/>
          </a:xfrm>
          <a:prstGeom prst="straightConnector1">
            <a:avLst/>
          </a:prstGeom>
          <a:ln>
            <a:headEnd type="none" w="sm" len="sm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0" name="Connettore 2 39">
            <a:extLst>
              <a:ext uri="{FF2B5EF4-FFF2-40B4-BE49-F238E27FC236}">
                <a16:creationId xmlns:a16="http://schemas.microsoft.com/office/drawing/2014/main" id="{BA3727DC-2E25-4A20-ABD6-D2FFFF925FBF}"/>
              </a:ext>
            </a:extLst>
          </p:cNvPr>
          <p:cNvCxnSpPr/>
          <p:nvPr/>
        </p:nvCxnSpPr>
        <p:spPr bwMode="auto">
          <a:xfrm flipV="1">
            <a:off x="1730273" y="3767009"/>
            <a:ext cx="347054" cy="2686"/>
          </a:xfrm>
          <a:prstGeom prst="straightConnector1">
            <a:avLst/>
          </a:prstGeom>
          <a:ln>
            <a:headEnd type="none" w="sm" len="sm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1" name="Connettore 2 40">
            <a:extLst>
              <a:ext uri="{FF2B5EF4-FFF2-40B4-BE49-F238E27FC236}">
                <a16:creationId xmlns:a16="http://schemas.microsoft.com/office/drawing/2014/main" id="{45A8EE58-4184-4636-8ED8-2707EA6AFDD4}"/>
              </a:ext>
            </a:extLst>
          </p:cNvPr>
          <p:cNvCxnSpPr/>
          <p:nvPr/>
        </p:nvCxnSpPr>
        <p:spPr bwMode="auto">
          <a:xfrm flipV="1">
            <a:off x="4082407" y="3767009"/>
            <a:ext cx="347054" cy="2686"/>
          </a:xfrm>
          <a:prstGeom prst="straightConnector1">
            <a:avLst/>
          </a:prstGeom>
          <a:ln>
            <a:headEnd type="none" w="sm" len="sm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2" name="Connettore 2 41">
            <a:extLst>
              <a:ext uri="{FF2B5EF4-FFF2-40B4-BE49-F238E27FC236}">
                <a16:creationId xmlns:a16="http://schemas.microsoft.com/office/drawing/2014/main" id="{FB037BFA-BD63-4A97-A601-547CF33D363D}"/>
              </a:ext>
            </a:extLst>
          </p:cNvPr>
          <p:cNvCxnSpPr/>
          <p:nvPr/>
        </p:nvCxnSpPr>
        <p:spPr bwMode="auto">
          <a:xfrm flipV="1">
            <a:off x="5314935" y="3756672"/>
            <a:ext cx="347054" cy="2686"/>
          </a:xfrm>
          <a:prstGeom prst="straightConnector1">
            <a:avLst/>
          </a:prstGeom>
          <a:ln>
            <a:headEnd type="none" w="sm" len="sm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3" name="Connettore 2 42">
            <a:extLst>
              <a:ext uri="{FF2B5EF4-FFF2-40B4-BE49-F238E27FC236}">
                <a16:creationId xmlns:a16="http://schemas.microsoft.com/office/drawing/2014/main" id="{53B989D9-E1FF-4ADD-AFFD-957F21F471CF}"/>
              </a:ext>
            </a:extLst>
          </p:cNvPr>
          <p:cNvCxnSpPr/>
          <p:nvPr/>
        </p:nvCxnSpPr>
        <p:spPr bwMode="auto">
          <a:xfrm flipV="1">
            <a:off x="7982143" y="3767009"/>
            <a:ext cx="347054" cy="2686"/>
          </a:xfrm>
          <a:prstGeom prst="straightConnector1">
            <a:avLst/>
          </a:prstGeom>
          <a:ln>
            <a:headEnd type="none" w="sm" len="sm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4" name="Connettore 2 43">
            <a:extLst>
              <a:ext uri="{FF2B5EF4-FFF2-40B4-BE49-F238E27FC236}">
                <a16:creationId xmlns:a16="http://schemas.microsoft.com/office/drawing/2014/main" id="{B516F6BE-962B-4E8E-B23C-7BF85333E59C}"/>
              </a:ext>
            </a:extLst>
          </p:cNvPr>
          <p:cNvCxnSpPr/>
          <p:nvPr/>
        </p:nvCxnSpPr>
        <p:spPr bwMode="auto">
          <a:xfrm flipV="1">
            <a:off x="292599" y="3767009"/>
            <a:ext cx="347054" cy="2686"/>
          </a:xfrm>
          <a:prstGeom prst="straightConnector1">
            <a:avLst/>
          </a:prstGeom>
          <a:ln>
            <a:headEnd type="none" w="sm" len="sm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5" name="Connettore 2 44">
            <a:extLst>
              <a:ext uri="{FF2B5EF4-FFF2-40B4-BE49-F238E27FC236}">
                <a16:creationId xmlns:a16="http://schemas.microsoft.com/office/drawing/2014/main" id="{10A801A0-1FDA-491C-A392-196BDF8DE15F}"/>
              </a:ext>
            </a:extLst>
          </p:cNvPr>
          <p:cNvCxnSpPr/>
          <p:nvPr/>
        </p:nvCxnSpPr>
        <p:spPr bwMode="auto">
          <a:xfrm flipV="1">
            <a:off x="11386469" y="3753527"/>
            <a:ext cx="347054" cy="2686"/>
          </a:xfrm>
          <a:prstGeom prst="straightConnector1">
            <a:avLst/>
          </a:prstGeom>
          <a:ln>
            <a:headEnd type="none" w="sm" len="sm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6" name="Text Box 28">
            <a:extLst>
              <a:ext uri="{FF2B5EF4-FFF2-40B4-BE49-F238E27FC236}">
                <a16:creationId xmlns:a16="http://schemas.microsoft.com/office/drawing/2014/main" id="{40820ADE-9160-44A9-92F3-883C12A330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4256" y="2982313"/>
            <a:ext cx="1012794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sz="2000" u="sng"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 sz="2000" u="sng"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 sz="2000" u="sng"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 sz="2000" u="sng"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 sz="2000" u="sng"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>
              <a:spcBef>
                <a:spcPct val="20000"/>
              </a:spcBef>
              <a:buSzPct val="100000"/>
              <a:defRPr/>
            </a:pPr>
            <a:r>
              <a:rPr lang="it-IT" altLang="en-US" sz="1200" b="1" u="none" dirty="0">
                <a:latin typeface="Mangal" panose="02040503050203030202" pitchFamily="18" charset="0"/>
                <a:cs typeface="Mangal" panose="02040503050203030202" pitchFamily="18" charset="0"/>
              </a:rPr>
              <a:t>Coppia </a:t>
            </a:r>
          </a:p>
          <a:p>
            <a:pPr algn="ctr">
              <a:spcBef>
                <a:spcPct val="20000"/>
              </a:spcBef>
              <a:buSzPct val="100000"/>
              <a:defRPr/>
            </a:pPr>
            <a:r>
              <a:rPr lang="it-IT" altLang="en-US" sz="1200" b="1" u="none" dirty="0">
                <a:latin typeface="Mangal" panose="02040503050203030202" pitchFamily="18" charset="0"/>
                <a:cs typeface="Mangal" panose="02040503050203030202" pitchFamily="18" charset="0"/>
              </a:rPr>
              <a:t>meccanica</a:t>
            </a:r>
          </a:p>
        </p:txBody>
      </p:sp>
      <p:sp>
        <p:nvSpPr>
          <p:cNvPr id="47" name="Text Box 28">
            <a:extLst>
              <a:ext uri="{FF2B5EF4-FFF2-40B4-BE49-F238E27FC236}">
                <a16:creationId xmlns:a16="http://schemas.microsoft.com/office/drawing/2014/main" id="{E8E58102-2AAE-4F11-BD55-08A03E4A6A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7388" y="2828668"/>
            <a:ext cx="1012794" cy="720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sz="2000" u="sng"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 sz="2000" u="sng"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 sz="2000" u="sng"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 sz="2000" u="sng"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 sz="2000" u="sng"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>
              <a:spcBef>
                <a:spcPct val="20000"/>
              </a:spcBef>
              <a:buSzPct val="100000"/>
              <a:defRPr/>
            </a:pPr>
            <a:r>
              <a:rPr lang="it-IT" altLang="en-US" sz="1200" b="1" u="none" dirty="0">
                <a:latin typeface="Mangal" panose="02040503050203030202" pitchFamily="18" charset="0"/>
                <a:cs typeface="Mangal" panose="02040503050203030202" pitchFamily="18" charset="0"/>
              </a:rPr>
              <a:t>Coppia </a:t>
            </a:r>
          </a:p>
          <a:p>
            <a:pPr algn="ctr">
              <a:spcBef>
                <a:spcPct val="20000"/>
              </a:spcBef>
              <a:buSzPct val="100000"/>
              <a:defRPr/>
            </a:pPr>
            <a:r>
              <a:rPr lang="it-IT" altLang="en-US" sz="1200" b="1" u="none" dirty="0">
                <a:latin typeface="Mangal" panose="02040503050203030202" pitchFamily="18" charset="0"/>
                <a:cs typeface="Mangal" panose="02040503050203030202" pitchFamily="18" charset="0"/>
              </a:rPr>
              <a:t>meccanica </a:t>
            </a:r>
          </a:p>
          <a:p>
            <a:pPr algn="ctr">
              <a:spcBef>
                <a:spcPct val="20000"/>
              </a:spcBef>
              <a:buSzPct val="100000"/>
              <a:defRPr/>
            </a:pPr>
            <a:r>
              <a:rPr lang="it-IT" altLang="en-US" sz="1200" b="1" u="none" dirty="0">
                <a:latin typeface="Mangal" panose="02040503050203030202" pitchFamily="18" charset="0"/>
                <a:cs typeface="Mangal" panose="02040503050203030202" pitchFamily="18" charset="0"/>
              </a:rPr>
              <a:t>x n</a:t>
            </a:r>
          </a:p>
        </p:txBody>
      </p:sp>
      <p:sp>
        <p:nvSpPr>
          <p:cNvPr id="48" name="Text Box 28">
            <a:extLst>
              <a:ext uri="{FF2B5EF4-FFF2-40B4-BE49-F238E27FC236}">
                <a16:creationId xmlns:a16="http://schemas.microsoft.com/office/drawing/2014/main" id="{8EC3919E-C269-47B5-8EE0-24CD2EF5CD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5539" y="3164230"/>
            <a:ext cx="101279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sz="2000" u="sng"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 sz="2000" u="sng"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 sz="2000" u="sng"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 sz="2000" u="sng"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 sz="2000" u="sng"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>
              <a:spcBef>
                <a:spcPct val="20000"/>
              </a:spcBef>
              <a:buSzPct val="100000"/>
              <a:defRPr/>
            </a:pPr>
            <a:r>
              <a:rPr lang="it-IT" altLang="en-US" sz="1200" b="1" u="none" dirty="0">
                <a:latin typeface="Mangal" panose="02040503050203030202" pitchFamily="18" charset="0"/>
                <a:cs typeface="Mangal" panose="02040503050203030202" pitchFamily="18" charset="0"/>
              </a:rPr>
              <a:t>forza</a:t>
            </a:r>
          </a:p>
        </p:txBody>
      </p:sp>
      <p:sp>
        <p:nvSpPr>
          <p:cNvPr id="49" name="Text Box 28">
            <a:extLst>
              <a:ext uri="{FF2B5EF4-FFF2-40B4-BE49-F238E27FC236}">
                <a16:creationId xmlns:a16="http://schemas.microsoft.com/office/drawing/2014/main" id="{55FA2621-E6CB-47DC-B91D-BC738954E5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53746" y="3164230"/>
            <a:ext cx="101279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sz="2000" u="sng"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 sz="2000" u="sng"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 sz="2000" u="sng"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 sz="2000" u="sng"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 sz="2000" u="sng"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>
              <a:spcBef>
                <a:spcPct val="20000"/>
              </a:spcBef>
              <a:buSzPct val="100000"/>
              <a:defRPr/>
            </a:pPr>
            <a:r>
              <a:rPr lang="it-IT" altLang="en-US" sz="1200" b="1" u="none" dirty="0">
                <a:latin typeface="Mangal" panose="02040503050203030202" pitchFamily="18" charset="0"/>
                <a:cs typeface="Mangal" panose="02040503050203030202" pitchFamily="18" charset="0"/>
              </a:rPr>
              <a:t>velocità</a:t>
            </a:r>
          </a:p>
        </p:txBody>
      </p:sp>
      <p:sp>
        <p:nvSpPr>
          <p:cNvPr id="50" name="Text Box 28">
            <a:extLst>
              <a:ext uri="{FF2B5EF4-FFF2-40B4-BE49-F238E27FC236}">
                <a16:creationId xmlns:a16="http://schemas.microsoft.com/office/drawing/2014/main" id="{9572DAEF-542E-42F4-BC6F-8518A32F13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0015" y="3053430"/>
            <a:ext cx="1012794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sz="2000" u="sng"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 sz="2000" u="sng"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 sz="2000" u="sng"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 sz="2000" u="sng"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 sz="2000" u="sng"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>
              <a:spcBef>
                <a:spcPct val="20000"/>
              </a:spcBef>
              <a:buSzPct val="100000"/>
              <a:defRPr/>
            </a:pPr>
            <a:r>
              <a:rPr lang="it-IT" altLang="en-US" sz="1200" b="1" u="none" dirty="0">
                <a:latin typeface="Mangal" panose="02040503050203030202" pitchFamily="18" charset="0"/>
                <a:cs typeface="Mangal" panose="02040503050203030202" pitchFamily="18" charset="0"/>
              </a:rPr>
              <a:t>posizione</a:t>
            </a:r>
          </a:p>
          <a:p>
            <a:pPr algn="ctr">
              <a:spcBef>
                <a:spcPct val="20000"/>
              </a:spcBef>
              <a:buSzPct val="100000"/>
              <a:defRPr/>
            </a:pPr>
            <a:r>
              <a:rPr lang="it-IT" altLang="en-US" sz="1200" b="1" u="none" dirty="0">
                <a:latin typeface="Mangal" panose="02040503050203030202" pitchFamily="18" charset="0"/>
                <a:cs typeface="Mangal" panose="02040503050203030202" pitchFamily="18" charset="0"/>
              </a:rPr>
              <a:t>angolare</a:t>
            </a:r>
          </a:p>
        </p:txBody>
      </p:sp>
      <p:pic>
        <p:nvPicPr>
          <p:cNvPr id="51" name="Picture 41">
            <a:extLst>
              <a:ext uri="{FF2B5EF4-FFF2-40B4-BE49-F238E27FC236}">
                <a16:creationId xmlns:a16="http://schemas.microsoft.com/office/drawing/2014/main" id="{C7A01337-90F0-4C9E-B3D6-0E85615265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48776" y="4203796"/>
            <a:ext cx="722821" cy="531964"/>
          </a:xfrm>
          <a:prstGeom prst="rect">
            <a:avLst/>
          </a:prstGeom>
          <a:noFill/>
          <a:ln w="12700">
            <a:solidFill>
              <a:srgbClr val="CC9900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768" name="Picture 40" descr="Risultato immagini per pedale acceleratore tesla">
            <a:extLst>
              <a:ext uri="{FF2B5EF4-FFF2-40B4-BE49-F238E27FC236}">
                <a16:creationId xmlns:a16="http://schemas.microsoft.com/office/drawing/2014/main" id="{5AAAFF1C-7116-4C64-A767-62EC531851B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1881" t="44758" r="16516" b="20611"/>
          <a:stretch/>
        </p:blipFill>
        <p:spPr bwMode="auto">
          <a:xfrm>
            <a:off x="45216" y="2487550"/>
            <a:ext cx="870289" cy="9536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" name="Rettangolo 56">
            <a:extLst>
              <a:ext uri="{FF2B5EF4-FFF2-40B4-BE49-F238E27FC236}">
                <a16:creationId xmlns:a16="http://schemas.microsoft.com/office/drawing/2014/main" id="{289ECC9A-0A91-4BB0-9169-F26E99D152EE}"/>
              </a:ext>
            </a:extLst>
          </p:cNvPr>
          <p:cNvSpPr/>
          <p:nvPr/>
        </p:nvSpPr>
        <p:spPr bwMode="auto">
          <a:xfrm>
            <a:off x="2066372" y="3489133"/>
            <a:ext cx="972630" cy="574675"/>
          </a:xfrm>
          <a:prstGeom prst="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7620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tabLst/>
            </a:pPr>
            <a:r>
              <a:rPr kumimoji="0" lang="it-IT" sz="1200" b="0" i="0" u="none" strike="noStrike" cap="none" normalizeH="0" baseline="0" dirty="0">
                <a:ln>
                  <a:noFill/>
                </a:ln>
                <a:solidFill>
                  <a:schemeClr val="accent1"/>
                </a:solidFill>
                <a:effectLst/>
                <a:latin typeface="Mangal" panose="02040503050203030202" pitchFamily="18" charset="0"/>
                <a:cs typeface="Mangal" panose="02040503050203030202" pitchFamily="18" charset="0"/>
              </a:rPr>
              <a:t>Centralina</a:t>
            </a:r>
            <a:endParaRPr kumimoji="0" lang="en-GB" sz="1200" b="0" i="0" u="none" strike="noStrike" cap="none" normalizeH="0" baseline="0" dirty="0">
              <a:ln>
                <a:noFill/>
              </a:ln>
              <a:solidFill>
                <a:schemeClr val="accent1"/>
              </a:solidFill>
              <a:effectLst/>
              <a:latin typeface="Mangal" panose="02040503050203030202" pitchFamily="18" charset="0"/>
              <a:cs typeface="Mangal" panose="02040503050203030202" pitchFamily="18" charset="0"/>
            </a:endParaRPr>
          </a:p>
        </p:txBody>
      </p:sp>
      <p:cxnSp>
        <p:nvCxnSpPr>
          <p:cNvPr id="58" name="Connettore 2 57">
            <a:extLst>
              <a:ext uri="{FF2B5EF4-FFF2-40B4-BE49-F238E27FC236}">
                <a16:creationId xmlns:a16="http://schemas.microsoft.com/office/drawing/2014/main" id="{E06D724A-99E9-401B-9119-E0DD8D689804}"/>
              </a:ext>
            </a:extLst>
          </p:cNvPr>
          <p:cNvCxnSpPr/>
          <p:nvPr/>
        </p:nvCxnSpPr>
        <p:spPr bwMode="auto">
          <a:xfrm flipV="1">
            <a:off x="3003493" y="3777589"/>
            <a:ext cx="347054" cy="2686"/>
          </a:xfrm>
          <a:prstGeom prst="straightConnector1">
            <a:avLst/>
          </a:prstGeom>
          <a:ln>
            <a:headEnd type="none" w="sm" len="sm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5101DFE7-54BD-45AE-A5A6-02965E085A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wrap="none"/>
          <a:lstStyle/>
          <a:p>
            <a:pPr>
              <a:defRPr/>
            </a:pPr>
            <a:r>
              <a:rPr lang="it-IT" altLang="en-US" dirty="0"/>
              <a:t>Approccio Sistemistico</a:t>
            </a:r>
            <a:endParaRPr lang="it-IT" altLang="en-US" b="0" dirty="0">
              <a:solidFill>
                <a:schemeClr val="tx1"/>
              </a:solidFill>
            </a:endParaRPr>
          </a:p>
        </p:txBody>
      </p:sp>
      <p:sp>
        <p:nvSpPr>
          <p:cNvPr id="7181" name="Rectangle 13">
            <a:extLst>
              <a:ext uri="{FF2B5EF4-FFF2-40B4-BE49-F238E27FC236}">
                <a16:creationId xmlns:a16="http://schemas.microsoft.com/office/drawing/2014/main" id="{A261DB01-9E84-4A0A-B3FC-B58A0EAFE56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85084" y="4372495"/>
            <a:ext cx="11601622" cy="1738313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63500" tIns="25400" rIns="63500" bIns="25400" numCol="1" anchor="t" anchorCtr="0" compatLnSpc="1">
            <a:prstTxWarp prst="textNoShape">
              <a:avLst/>
            </a:prstTxWarp>
            <a:spAutoFit/>
          </a:bodyPr>
          <a:lstStyle/>
          <a:p>
            <a:pPr defTabSz="190500">
              <a:lnSpc>
                <a:spcPct val="101000"/>
              </a:lnSpc>
              <a:spcBef>
                <a:spcPct val="45000"/>
              </a:spcBef>
              <a:buSzTx/>
              <a:buFont typeface="Arial" panose="020B0604020202020204" pitchFamily="34" charset="0"/>
              <a:buChar char="•"/>
              <a:defRPr/>
            </a:pPr>
            <a:r>
              <a:rPr lang="it-IT" altLang="en-US" sz="1600" b="1" dirty="0">
                <a:solidFill>
                  <a:srgbClr val="CC3300"/>
                </a:solidFill>
              </a:rPr>
              <a:t>Ingressi</a:t>
            </a:r>
            <a:r>
              <a:rPr lang="it-IT" altLang="en-US" sz="1600" dirty="0">
                <a:solidFill>
                  <a:schemeClr val="accent1">
                    <a:lumMod val="75000"/>
                  </a:schemeClr>
                </a:solidFill>
              </a:rPr>
              <a:t>: li possiamo imporre 	(es. posizione acceleratore,   tensione su un motore elettrico, angolo del timone)</a:t>
            </a:r>
          </a:p>
          <a:p>
            <a:pPr defTabSz="190500">
              <a:lnSpc>
                <a:spcPct val="101000"/>
              </a:lnSpc>
              <a:spcBef>
                <a:spcPct val="45000"/>
              </a:spcBef>
              <a:buSzTx/>
              <a:buFont typeface="Arial" panose="020B0604020202020204" pitchFamily="34" charset="0"/>
              <a:buChar char="•"/>
              <a:defRPr/>
            </a:pPr>
            <a:r>
              <a:rPr lang="it-IT" altLang="en-US" sz="1600" b="1" dirty="0">
                <a:solidFill>
                  <a:srgbClr val="CC3300"/>
                </a:solidFill>
              </a:rPr>
              <a:t>Disturbi</a:t>
            </a:r>
            <a:r>
              <a:rPr lang="it-IT" altLang="en-US" sz="1600" dirty="0">
                <a:solidFill>
                  <a:schemeClr val="accent1">
                    <a:lumMod val="75000"/>
                  </a:schemeClr>
                </a:solidFill>
              </a:rPr>
              <a:t>:	agiscono indipendentemente	(es. vento, coppia resistente, corrente in mare)</a:t>
            </a:r>
          </a:p>
          <a:p>
            <a:pPr defTabSz="190500">
              <a:lnSpc>
                <a:spcPct val="101000"/>
              </a:lnSpc>
              <a:spcBef>
                <a:spcPct val="45000"/>
              </a:spcBef>
              <a:buSzTx/>
              <a:buFont typeface="Arial" panose="020B0604020202020204" pitchFamily="34" charset="0"/>
              <a:buChar char="•"/>
              <a:defRPr/>
            </a:pPr>
            <a:r>
              <a:rPr lang="it-IT" altLang="en-US" sz="1600" b="1" dirty="0">
                <a:solidFill>
                  <a:srgbClr val="CC3300"/>
                </a:solidFill>
              </a:rPr>
              <a:t>Uscite</a:t>
            </a:r>
            <a:r>
              <a:rPr lang="it-IT" altLang="en-US" sz="1600" dirty="0">
                <a:solidFill>
                  <a:schemeClr val="accent1">
                    <a:lumMod val="75000"/>
                  </a:schemeClr>
                </a:solidFill>
              </a:rPr>
              <a:t>: ciò che ci interessa (es. velocità, angolo asse del motore, angolo di rotta)</a:t>
            </a:r>
          </a:p>
          <a:p>
            <a:pPr defTabSz="190500">
              <a:lnSpc>
                <a:spcPct val="101000"/>
              </a:lnSpc>
              <a:spcBef>
                <a:spcPct val="45000"/>
              </a:spcBef>
              <a:buSzTx/>
              <a:buFont typeface="Arial" panose="020B0604020202020204" pitchFamily="34" charset="0"/>
              <a:buChar char="•"/>
              <a:defRPr/>
            </a:pPr>
            <a:r>
              <a:rPr lang="it-IT" altLang="en-US" sz="1600" b="1" dirty="0">
                <a:solidFill>
                  <a:srgbClr val="CC3300"/>
                </a:solidFill>
              </a:rPr>
              <a:t>Misure</a:t>
            </a:r>
            <a:r>
              <a:rPr lang="it-IT" altLang="en-US" sz="1600" dirty="0">
                <a:solidFill>
                  <a:schemeClr val="accent1">
                    <a:lumMod val="75000"/>
                  </a:schemeClr>
                </a:solidFill>
              </a:rPr>
              <a:t>: ciò che possiamo misurare	(es. posizione ago del tachimetro, lettura goniometro, lettura bussola)</a:t>
            </a:r>
          </a:p>
          <a:p>
            <a:pPr defTabSz="190500">
              <a:lnSpc>
                <a:spcPct val="101000"/>
              </a:lnSpc>
              <a:spcBef>
                <a:spcPct val="45000"/>
              </a:spcBef>
              <a:buSzTx/>
              <a:buFont typeface="Arial" panose="020B0604020202020204" pitchFamily="34" charset="0"/>
              <a:buChar char="•"/>
              <a:defRPr/>
            </a:pPr>
            <a:r>
              <a:rPr lang="it-IT" altLang="en-US" sz="1600" b="1" dirty="0">
                <a:solidFill>
                  <a:srgbClr val="CC3300"/>
                </a:solidFill>
              </a:rPr>
              <a:t>Parametri</a:t>
            </a:r>
            <a:r>
              <a:rPr lang="it-IT" altLang="en-US" sz="1600" dirty="0">
                <a:solidFill>
                  <a:schemeClr val="accent1">
                    <a:lumMod val="75000"/>
                  </a:schemeClr>
                </a:solidFill>
              </a:rPr>
              <a:t>: le "costanti" che appaiono nel modello del sistema (es. la massa, gli attriti, l’elasticità)</a:t>
            </a:r>
          </a:p>
        </p:txBody>
      </p:sp>
      <p:grpSp>
        <p:nvGrpSpPr>
          <p:cNvPr id="4" name="Gruppo 3">
            <a:extLst>
              <a:ext uri="{FF2B5EF4-FFF2-40B4-BE49-F238E27FC236}">
                <a16:creationId xmlns:a16="http://schemas.microsoft.com/office/drawing/2014/main" id="{8DEB5FA9-0005-41DB-A03F-C9EAE5587346}"/>
              </a:ext>
            </a:extLst>
          </p:cNvPr>
          <p:cNvGrpSpPr/>
          <p:nvPr/>
        </p:nvGrpSpPr>
        <p:grpSpPr>
          <a:xfrm>
            <a:off x="2884516" y="2053244"/>
            <a:ext cx="6409113" cy="1491307"/>
            <a:chOff x="2884516" y="2053244"/>
            <a:chExt cx="6409113" cy="1491307"/>
          </a:xfrm>
        </p:grpSpPr>
        <p:sp>
          <p:nvSpPr>
            <p:cNvPr id="3" name="Rettangolo 2">
              <a:extLst>
                <a:ext uri="{FF2B5EF4-FFF2-40B4-BE49-F238E27FC236}">
                  <a16:creationId xmlns:a16="http://schemas.microsoft.com/office/drawing/2014/main" id="{8E500EEA-105F-4073-AC06-6E1AA2F2A03A}"/>
                </a:ext>
              </a:extLst>
            </p:cNvPr>
            <p:cNvSpPr/>
            <p:nvPr/>
          </p:nvSpPr>
          <p:spPr bwMode="auto">
            <a:xfrm>
              <a:off x="2884516" y="2053244"/>
              <a:ext cx="6409113" cy="149130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7620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Pct val="100000"/>
                <a:buFont typeface="Verdana" pitchFamily="34" charset="0"/>
                <a:buChar char="◊"/>
                <a:tabLst/>
              </a:pPr>
              <a:endParaRPr kumimoji="0" lang="en-GB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grpSp>
          <p:nvGrpSpPr>
            <p:cNvPr id="2" name="Gruppo 1">
              <a:extLst>
                <a:ext uri="{FF2B5EF4-FFF2-40B4-BE49-F238E27FC236}">
                  <a16:creationId xmlns:a16="http://schemas.microsoft.com/office/drawing/2014/main" id="{D926B1FE-8C54-4045-910B-65F7B12CEB64}"/>
                </a:ext>
              </a:extLst>
            </p:cNvPr>
            <p:cNvGrpSpPr/>
            <p:nvPr/>
          </p:nvGrpSpPr>
          <p:grpSpPr>
            <a:xfrm>
              <a:off x="3193256" y="2338520"/>
              <a:ext cx="5805487" cy="937553"/>
              <a:chOff x="3124201" y="1447801"/>
              <a:chExt cx="5805487" cy="937553"/>
            </a:xfrm>
          </p:grpSpPr>
          <p:sp>
            <p:nvSpPr>
              <p:cNvPr id="7171" name="Rectangle 3">
                <a:extLst>
                  <a:ext uri="{FF2B5EF4-FFF2-40B4-BE49-F238E27FC236}">
                    <a16:creationId xmlns:a16="http://schemas.microsoft.com/office/drawing/2014/main" id="{060763DD-65C0-4AD3-8AA8-63F83F87BE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38714" y="1476375"/>
                <a:ext cx="2162175" cy="889000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>
                <a:lvl1pPr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1pPr>
                <a:lvl2pPr marL="742950" indent="-285750"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2pPr>
                <a:lvl3pPr marL="1143000" indent="-228600"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3pPr>
                <a:lvl4pPr marL="1600200" indent="-228600"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4pPr>
                <a:lvl5pPr marL="2057400" indent="-228600"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9pPr>
              </a:lstStyle>
              <a:p>
                <a:pPr algn="ctr">
                  <a:spcBef>
                    <a:spcPct val="20000"/>
                  </a:spcBef>
                  <a:buSzPct val="100000"/>
                  <a:defRPr/>
                </a:pPr>
                <a:r>
                  <a:rPr lang="it-IT" altLang="en-US" sz="4400" b="1" u="none" dirty="0">
                    <a:latin typeface="Symbol" panose="05050102010706020507" pitchFamily="18" charset="2"/>
                    <a:cs typeface="Mangal" panose="02040503050203030202" pitchFamily="18" charset="0"/>
                  </a:rPr>
                  <a:t>S</a:t>
                </a:r>
                <a:endParaRPr lang="en-GB" altLang="en-US" sz="4400" b="1" u="none" dirty="0">
                  <a:latin typeface="Symbol" panose="05050102010706020507" pitchFamily="18" charset="2"/>
                  <a:cs typeface="Mangal" panose="02040503050203030202" pitchFamily="18" charset="0"/>
                </a:endParaRPr>
              </a:p>
            </p:txBody>
          </p:sp>
          <p:sp>
            <p:nvSpPr>
              <p:cNvPr id="7173" name="Rectangle 5">
                <a:extLst>
                  <a:ext uri="{FF2B5EF4-FFF2-40B4-BE49-F238E27FC236}">
                    <a16:creationId xmlns:a16="http://schemas.microsoft.com/office/drawing/2014/main" id="{C1BCB2BF-FB61-4ED0-97A7-F062ACCE17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6913" y="1447801"/>
                <a:ext cx="956993" cy="2971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63500" tIns="25400" rIns="63500" bIns="25400">
                <a:spAutoFit/>
              </a:bodyPr>
              <a:lstStyle>
                <a:lvl1pPr defTabSz="762000"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1pPr>
                <a:lvl2pPr marL="742950" indent="-285750" defTabSz="762000"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2pPr>
                <a:lvl3pPr marL="1143000" indent="-228600" defTabSz="762000"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3pPr>
                <a:lvl4pPr marL="1600200" indent="-228600" defTabSz="762000"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4pPr>
                <a:lvl5pPr marL="2057400" indent="-228600" defTabSz="762000"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9pPr>
              </a:lstStyle>
              <a:p>
                <a:pPr>
                  <a:lnSpc>
                    <a:spcPct val="85000"/>
                  </a:lnSpc>
                  <a:defRPr/>
                </a:pPr>
                <a:r>
                  <a:rPr lang="it-IT" altLang="en-US" sz="1800" u="none" dirty="0">
                    <a:solidFill>
                      <a:srgbClr val="CC3300"/>
                    </a:solidFill>
                    <a:latin typeface="Mangal" panose="02040503050203030202" pitchFamily="18" charset="0"/>
                    <a:cs typeface="Mangal" panose="02040503050203030202" pitchFamily="18" charset="0"/>
                  </a:rPr>
                  <a:t>ingressi</a:t>
                </a:r>
              </a:p>
            </p:txBody>
          </p:sp>
          <p:sp>
            <p:nvSpPr>
              <p:cNvPr id="7174" name="Rectangle 6">
                <a:extLst>
                  <a:ext uri="{FF2B5EF4-FFF2-40B4-BE49-F238E27FC236}">
                    <a16:creationId xmlns:a16="http://schemas.microsoft.com/office/drawing/2014/main" id="{D54D5C21-FB45-4FB3-AF03-F3DDA863DA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01988" y="1939926"/>
                <a:ext cx="902491" cy="2971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63500" tIns="25400" rIns="63500" bIns="25400">
                <a:spAutoFit/>
              </a:bodyPr>
              <a:lstStyle>
                <a:lvl1pPr defTabSz="762000"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1pPr>
                <a:lvl2pPr marL="742950" indent="-285750" defTabSz="762000"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2pPr>
                <a:lvl3pPr marL="1143000" indent="-228600" defTabSz="762000"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3pPr>
                <a:lvl4pPr marL="1600200" indent="-228600" defTabSz="762000"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4pPr>
                <a:lvl5pPr marL="2057400" indent="-228600" defTabSz="762000"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9pPr>
              </a:lstStyle>
              <a:p>
                <a:pPr>
                  <a:lnSpc>
                    <a:spcPct val="85000"/>
                  </a:lnSpc>
                  <a:defRPr/>
                </a:pPr>
                <a:r>
                  <a:rPr lang="it-IT" altLang="en-US" sz="1800" u="none" dirty="0">
                    <a:solidFill>
                      <a:srgbClr val="CC3300"/>
                    </a:solidFill>
                    <a:latin typeface="Mangal" panose="02040503050203030202" pitchFamily="18" charset="0"/>
                    <a:cs typeface="Mangal" panose="02040503050203030202" pitchFamily="18" charset="0"/>
                  </a:rPr>
                  <a:t>disturbi</a:t>
                </a:r>
              </a:p>
            </p:txBody>
          </p:sp>
          <p:sp>
            <p:nvSpPr>
              <p:cNvPr id="7175" name="Rectangle 7">
                <a:extLst>
                  <a:ext uri="{FF2B5EF4-FFF2-40B4-BE49-F238E27FC236}">
                    <a16:creationId xmlns:a16="http://schemas.microsoft.com/office/drawing/2014/main" id="{21EC1CFD-2919-4C80-9E50-87CE682057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77139" y="1474789"/>
                <a:ext cx="755015" cy="2971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63500" tIns="25400" rIns="63500" bIns="25400">
                <a:spAutoFit/>
              </a:bodyPr>
              <a:lstStyle>
                <a:lvl1pPr defTabSz="762000"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1pPr>
                <a:lvl2pPr marL="742950" indent="-285750" defTabSz="762000"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2pPr>
                <a:lvl3pPr marL="1143000" indent="-228600" defTabSz="762000"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3pPr>
                <a:lvl4pPr marL="1600200" indent="-228600" defTabSz="762000"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4pPr>
                <a:lvl5pPr marL="2057400" indent="-228600" defTabSz="762000"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9pPr>
              </a:lstStyle>
              <a:p>
                <a:pPr>
                  <a:lnSpc>
                    <a:spcPct val="85000"/>
                  </a:lnSpc>
                  <a:defRPr/>
                </a:pPr>
                <a:r>
                  <a:rPr lang="it-IT" altLang="en-US" sz="1800" u="none">
                    <a:solidFill>
                      <a:srgbClr val="CC3300"/>
                    </a:solidFill>
                    <a:latin typeface="Mangal" panose="02040503050203030202" pitchFamily="18" charset="0"/>
                    <a:cs typeface="Mangal" panose="02040503050203030202" pitchFamily="18" charset="0"/>
                  </a:rPr>
                  <a:t>uscite</a:t>
                </a:r>
              </a:p>
            </p:txBody>
          </p:sp>
          <p:sp>
            <p:nvSpPr>
              <p:cNvPr id="7176" name="Rectangle 8">
                <a:extLst>
                  <a:ext uri="{FF2B5EF4-FFF2-40B4-BE49-F238E27FC236}">
                    <a16:creationId xmlns:a16="http://schemas.microsoft.com/office/drawing/2014/main" id="{F6B40720-7D27-4F14-8A08-60A6A88034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94601" y="1931989"/>
                <a:ext cx="847989" cy="2971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63500" tIns="25400" rIns="63500" bIns="25400">
                <a:spAutoFit/>
              </a:bodyPr>
              <a:lstStyle>
                <a:lvl1pPr defTabSz="762000"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1pPr>
                <a:lvl2pPr marL="742950" indent="-285750" defTabSz="762000"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2pPr>
                <a:lvl3pPr marL="1143000" indent="-228600" defTabSz="762000"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3pPr>
                <a:lvl4pPr marL="1600200" indent="-228600" defTabSz="762000"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4pPr>
                <a:lvl5pPr marL="2057400" indent="-228600" defTabSz="762000"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9pPr>
              </a:lstStyle>
              <a:p>
                <a:pPr>
                  <a:lnSpc>
                    <a:spcPct val="85000"/>
                  </a:lnSpc>
                  <a:defRPr/>
                </a:pPr>
                <a:r>
                  <a:rPr lang="it-IT" altLang="en-US" sz="1800" u="none">
                    <a:solidFill>
                      <a:srgbClr val="CC3300"/>
                    </a:solidFill>
                    <a:latin typeface="Mangal" panose="02040503050203030202" pitchFamily="18" charset="0"/>
                    <a:cs typeface="Mangal" panose="02040503050203030202" pitchFamily="18" charset="0"/>
                  </a:rPr>
                  <a:t>misure</a:t>
                </a:r>
              </a:p>
            </p:txBody>
          </p:sp>
          <p:sp>
            <p:nvSpPr>
              <p:cNvPr id="7177" name="Line 9">
                <a:extLst>
                  <a:ext uri="{FF2B5EF4-FFF2-40B4-BE49-F238E27FC236}">
                    <a16:creationId xmlns:a16="http://schemas.microsoft.com/office/drawing/2014/main" id="{3EC7D35B-F199-472C-B62E-A5C75DECA1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4201" y="1704975"/>
                <a:ext cx="1789113" cy="0"/>
              </a:xfrm>
              <a:prstGeom prst="line">
                <a:avLst/>
              </a:prstGeom>
              <a:noFill/>
              <a:ln w="12700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it-IT">
                  <a:latin typeface="Mangal" panose="02040503050203030202" pitchFamily="18" charset="0"/>
                  <a:cs typeface="Mangal" panose="02040503050203030202" pitchFamily="18" charset="0"/>
                </a:endParaRPr>
              </a:p>
            </p:txBody>
          </p:sp>
          <p:sp>
            <p:nvSpPr>
              <p:cNvPr id="7178" name="Line 10">
                <a:extLst>
                  <a:ext uri="{FF2B5EF4-FFF2-40B4-BE49-F238E27FC236}">
                    <a16:creationId xmlns:a16="http://schemas.microsoft.com/office/drawing/2014/main" id="{50F1BD23-6815-412B-9572-AB5859FBFA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4201" y="2198688"/>
                <a:ext cx="1789113" cy="0"/>
              </a:xfrm>
              <a:prstGeom prst="line">
                <a:avLst/>
              </a:prstGeom>
              <a:noFill/>
              <a:ln w="12700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it-IT">
                  <a:latin typeface="Mangal" panose="02040503050203030202" pitchFamily="18" charset="0"/>
                  <a:cs typeface="Mangal" panose="02040503050203030202" pitchFamily="18" charset="0"/>
                </a:endParaRPr>
              </a:p>
            </p:txBody>
          </p:sp>
          <p:sp>
            <p:nvSpPr>
              <p:cNvPr id="7179" name="Line 11">
                <a:extLst>
                  <a:ext uri="{FF2B5EF4-FFF2-40B4-BE49-F238E27FC236}">
                    <a16:creationId xmlns:a16="http://schemas.microsoft.com/office/drawing/2014/main" id="{B6D12A16-A359-4ECB-867C-4E059F0095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110414" y="1731963"/>
                <a:ext cx="1785937" cy="0"/>
              </a:xfrm>
              <a:prstGeom prst="line">
                <a:avLst/>
              </a:prstGeom>
              <a:noFill/>
              <a:ln w="12700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it-IT">
                  <a:latin typeface="Mangal" panose="02040503050203030202" pitchFamily="18" charset="0"/>
                  <a:cs typeface="Mangal" panose="02040503050203030202" pitchFamily="18" charset="0"/>
                </a:endParaRPr>
              </a:p>
            </p:txBody>
          </p:sp>
          <p:sp>
            <p:nvSpPr>
              <p:cNvPr id="7180" name="Line 12">
                <a:extLst>
                  <a:ext uri="{FF2B5EF4-FFF2-40B4-BE49-F238E27FC236}">
                    <a16:creationId xmlns:a16="http://schemas.microsoft.com/office/drawing/2014/main" id="{2A0EFA00-A343-4D08-9E0F-DBA37BDD48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143750" y="2198688"/>
                <a:ext cx="1785938" cy="0"/>
              </a:xfrm>
              <a:prstGeom prst="line">
                <a:avLst/>
              </a:prstGeom>
              <a:noFill/>
              <a:ln w="12700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it-IT">
                  <a:latin typeface="Mangal" panose="02040503050203030202" pitchFamily="18" charset="0"/>
                  <a:cs typeface="Mangal" panose="02040503050203030202" pitchFamily="18" charset="0"/>
                </a:endParaRPr>
              </a:p>
            </p:txBody>
          </p:sp>
          <p:sp>
            <p:nvSpPr>
              <p:cNvPr id="7182" name="Rectangle 14">
                <a:extLst>
                  <a:ext uri="{FF2B5EF4-FFF2-40B4-BE49-F238E27FC236}">
                    <a16:creationId xmlns:a16="http://schemas.microsoft.com/office/drawing/2014/main" id="{26BFD886-0DD1-45DF-AD86-4CD0E8BBCC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29673" y="2167409"/>
                <a:ext cx="801501" cy="2179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63500" tIns="25400" rIns="63500" bIns="25400">
                <a:spAutoFit/>
              </a:bodyPr>
              <a:lstStyle>
                <a:lvl1pPr defTabSz="762000"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1pPr>
                <a:lvl2pPr marL="742950" indent="-285750" defTabSz="762000"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2pPr>
                <a:lvl3pPr marL="1143000" indent="-228600" defTabSz="762000"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3pPr>
                <a:lvl4pPr marL="1600200" indent="-228600" defTabSz="762000"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4pPr>
                <a:lvl5pPr marL="2057400" indent="-228600" defTabSz="762000"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u="sng">
                    <a:solidFill>
                      <a:schemeClr val="tx1"/>
                    </a:solidFill>
                    <a:latin typeface="Verdana" charset="0"/>
                  </a:defRPr>
                </a:lvl9pPr>
              </a:lstStyle>
              <a:p>
                <a:pPr>
                  <a:lnSpc>
                    <a:spcPct val="87000"/>
                  </a:lnSpc>
                  <a:defRPr/>
                </a:pPr>
                <a:r>
                  <a:rPr lang="it-IT" altLang="en-US" sz="1200" u="none" dirty="0">
                    <a:solidFill>
                      <a:srgbClr val="CC3300"/>
                    </a:solidFill>
                    <a:latin typeface="Mangal" panose="02040503050203030202" pitchFamily="18" charset="0"/>
                    <a:cs typeface="Mangal" panose="02040503050203030202" pitchFamily="18" charset="0"/>
                  </a:rPr>
                  <a:t>parametri</a:t>
                </a:r>
                <a:endParaRPr lang="it-IT" altLang="en-US" sz="1600" u="none" dirty="0">
                  <a:solidFill>
                    <a:srgbClr val="CC3300"/>
                  </a:solidFill>
                  <a:latin typeface="Mangal" panose="02040503050203030202" pitchFamily="18" charset="0"/>
                  <a:cs typeface="Mangal" panose="02040503050203030202" pitchFamily="18" charset="0"/>
                </a:endParaRPr>
              </a:p>
            </p:txBody>
          </p:sp>
        </p:grpSp>
      </p:grpSp>
      <p:sp>
        <p:nvSpPr>
          <p:cNvPr id="7183" name="Rectangle 15">
            <a:extLst>
              <a:ext uri="{FF2B5EF4-FFF2-40B4-BE49-F238E27FC236}">
                <a16:creationId xmlns:a16="http://schemas.microsoft.com/office/drawing/2014/main" id="{41660269-DE26-4923-87AB-0FD88B6D9A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1214" y="1175346"/>
            <a:ext cx="7970131" cy="324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63500" tIns="25400" rIns="63500" bIns="25400">
            <a:spAutoFit/>
          </a:bodyPr>
          <a:lstStyle>
            <a:lvl1pPr defTabSz="762000">
              <a:defRPr sz="2000" u="sng">
                <a:solidFill>
                  <a:schemeClr val="tx1"/>
                </a:solidFill>
                <a:latin typeface="Verdana" charset="0"/>
              </a:defRPr>
            </a:lvl1pPr>
            <a:lvl2pPr marL="742950" indent="-285750" defTabSz="762000">
              <a:defRPr sz="2000" u="sng">
                <a:solidFill>
                  <a:schemeClr val="tx1"/>
                </a:solidFill>
                <a:latin typeface="Verdana" charset="0"/>
              </a:defRPr>
            </a:lvl2pPr>
            <a:lvl3pPr marL="1143000" indent="-228600" defTabSz="762000">
              <a:defRPr sz="2000" u="sng">
                <a:solidFill>
                  <a:schemeClr val="tx1"/>
                </a:solidFill>
                <a:latin typeface="Verdana" charset="0"/>
              </a:defRPr>
            </a:lvl3pPr>
            <a:lvl4pPr marL="1600200" indent="-228600" defTabSz="762000">
              <a:defRPr sz="2000" u="sng">
                <a:solidFill>
                  <a:schemeClr val="tx1"/>
                </a:solidFill>
                <a:latin typeface="Verdana" charset="0"/>
              </a:defRPr>
            </a:lvl4pPr>
            <a:lvl5pPr marL="2057400" indent="-228600" defTabSz="762000">
              <a:defRPr sz="2000" u="sng">
                <a:solidFill>
                  <a:schemeClr val="tx1"/>
                </a:solidFill>
                <a:latin typeface="Verdana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9pPr>
          </a:lstStyle>
          <a:p>
            <a:pPr>
              <a:lnSpc>
                <a:spcPct val="85000"/>
              </a:lnSpc>
              <a:defRPr/>
            </a:pPr>
            <a:r>
              <a:rPr lang="it-IT" altLang="en-US" u="none" dirty="0">
                <a:solidFill>
                  <a:srgbClr val="C00000"/>
                </a:solidFill>
                <a:latin typeface="Mangal" panose="02040503050203030202" pitchFamily="18" charset="0"/>
                <a:cs typeface="Mangal" panose="02040503050203030202" pitchFamily="18" charset="0"/>
              </a:rPr>
              <a:t>Blocchi funzionali: rappresentano delle relazioni di causa-effetto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>
            <a:extLst>
              <a:ext uri="{FF2B5EF4-FFF2-40B4-BE49-F238E27FC236}">
                <a16:creationId xmlns:a16="http://schemas.microsoft.com/office/drawing/2014/main" id="{E5FD8A6D-75E8-4805-AA97-E4558E643A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it-IT" altLang="en-US" dirty="0"/>
              <a:t>Sistemi Statici e Dinamici</a:t>
            </a:r>
          </a:p>
        </p:txBody>
      </p:sp>
      <p:sp>
        <p:nvSpPr>
          <p:cNvPr id="9219" name="Rectangle 7">
            <a:extLst>
              <a:ext uri="{FF2B5EF4-FFF2-40B4-BE49-F238E27FC236}">
                <a16:creationId xmlns:a16="http://schemas.microsoft.com/office/drawing/2014/main" id="{F7D4DD12-CA34-47A3-BB06-B89D3B9E25F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781396" y="1072342"/>
            <a:ext cx="10964488" cy="5041122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 typeface="Arial" panose="020B0604020202020204" pitchFamily="34" charset="0"/>
              <a:buChar char="•"/>
              <a:defRPr/>
            </a:pPr>
            <a:r>
              <a:rPr lang="it-IT" altLang="en-US" sz="2400" dirty="0">
                <a:solidFill>
                  <a:schemeClr val="accent1"/>
                </a:solidFill>
                <a:latin typeface="Verdana" charset="0"/>
              </a:rPr>
              <a:t>Sistema Statico</a:t>
            </a:r>
          </a:p>
          <a:p>
            <a:pPr lvl="1">
              <a:buFont typeface="Arial" panose="020B0604020202020204" pitchFamily="34" charset="0"/>
              <a:buChar char="•"/>
              <a:defRPr/>
            </a:pPr>
            <a:r>
              <a:rPr lang="it-IT" altLang="en-US" sz="2000" dirty="0">
                <a:latin typeface="Verdana" charset="0"/>
              </a:rPr>
              <a:t>Le uscite dipendono dagli ingressi attuali</a:t>
            </a:r>
          </a:p>
          <a:p>
            <a:pPr lvl="1">
              <a:buFont typeface="Arial" panose="020B0604020202020204" pitchFamily="34" charset="0"/>
              <a:buChar char="•"/>
              <a:defRPr/>
            </a:pPr>
            <a:endParaRPr lang="it-IT" altLang="en-US" sz="2000" dirty="0">
              <a:latin typeface="Verdana" charset="0"/>
            </a:endParaRPr>
          </a:p>
          <a:p>
            <a:pPr lvl="1">
              <a:buFont typeface="Arial" panose="020B0604020202020204" pitchFamily="34" charset="0"/>
              <a:buChar char="•"/>
              <a:defRPr/>
            </a:pPr>
            <a:endParaRPr lang="it-IT" altLang="en-US" sz="2000" dirty="0">
              <a:latin typeface="Verdana" charset="0"/>
            </a:endParaRPr>
          </a:p>
          <a:p>
            <a:pPr marL="457200" lvl="1" indent="0">
              <a:buNone/>
              <a:defRPr/>
            </a:pPr>
            <a:endParaRPr lang="it-IT" altLang="en-US" sz="2000" dirty="0">
              <a:latin typeface="Verdana" charset="0"/>
            </a:endParaRPr>
          </a:p>
          <a:p>
            <a:pPr marL="457200" lvl="1" indent="0">
              <a:buNone/>
              <a:defRPr/>
            </a:pPr>
            <a:endParaRPr lang="it-IT" altLang="en-US" sz="2000" dirty="0">
              <a:latin typeface="Verdana" charset="0"/>
            </a:endParaRPr>
          </a:p>
          <a:p>
            <a:pPr marL="457200" lvl="1" indent="0">
              <a:buNone/>
              <a:defRPr/>
            </a:pPr>
            <a:endParaRPr lang="it-IT" altLang="en-US" sz="2000" dirty="0">
              <a:latin typeface="Verdana" charset="0"/>
            </a:endParaRPr>
          </a:p>
          <a:p>
            <a:pPr>
              <a:buFont typeface="Arial" panose="020B0604020202020204" pitchFamily="34" charset="0"/>
              <a:buChar char="•"/>
              <a:defRPr/>
            </a:pPr>
            <a:r>
              <a:rPr lang="it-IT" altLang="en-US" sz="2400" dirty="0">
                <a:solidFill>
                  <a:schemeClr val="accent1"/>
                </a:solidFill>
                <a:latin typeface="Verdana" charset="0"/>
              </a:rPr>
              <a:t>Sistema Dinamico</a:t>
            </a:r>
          </a:p>
          <a:p>
            <a:pPr lvl="1">
              <a:buFont typeface="Arial" panose="020B0604020202020204" pitchFamily="34" charset="0"/>
              <a:buChar char="•"/>
              <a:defRPr/>
            </a:pPr>
            <a:r>
              <a:rPr lang="it-IT" altLang="en-US" sz="2000" dirty="0">
                <a:latin typeface="Verdana" charset="0"/>
              </a:rPr>
              <a:t>Le uscite dipendono dagli ingressi passati</a:t>
            </a:r>
          </a:p>
        </p:txBody>
      </p:sp>
      <p:grpSp>
        <p:nvGrpSpPr>
          <p:cNvPr id="3" name="Gruppo 2">
            <a:extLst>
              <a:ext uri="{FF2B5EF4-FFF2-40B4-BE49-F238E27FC236}">
                <a16:creationId xmlns:a16="http://schemas.microsoft.com/office/drawing/2014/main" id="{0A559DE6-57E8-425D-A073-CF68D73BC976}"/>
              </a:ext>
            </a:extLst>
          </p:cNvPr>
          <p:cNvGrpSpPr/>
          <p:nvPr/>
        </p:nvGrpSpPr>
        <p:grpSpPr>
          <a:xfrm>
            <a:off x="2651760" y="2069869"/>
            <a:ext cx="6217920" cy="1271829"/>
            <a:chOff x="2651760" y="2069869"/>
            <a:chExt cx="6217920" cy="1271829"/>
          </a:xfrm>
        </p:grpSpPr>
        <p:sp>
          <p:nvSpPr>
            <p:cNvPr id="2" name="Rettangolo 1">
              <a:extLst>
                <a:ext uri="{FF2B5EF4-FFF2-40B4-BE49-F238E27FC236}">
                  <a16:creationId xmlns:a16="http://schemas.microsoft.com/office/drawing/2014/main" id="{E8A97191-F194-4F88-B9F2-5D9465930F97}"/>
                </a:ext>
              </a:extLst>
            </p:cNvPr>
            <p:cNvSpPr/>
            <p:nvPr/>
          </p:nvSpPr>
          <p:spPr bwMode="auto">
            <a:xfrm>
              <a:off x="2651760" y="2069869"/>
              <a:ext cx="6217920" cy="1271829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7620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Pct val="100000"/>
                <a:buFont typeface="Verdana" pitchFamily="34" charset="0"/>
                <a:buChar char="◊"/>
                <a:tabLst/>
              </a:pPr>
              <a:endParaRPr kumimoji="0" lang="en-GB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9228" name="Rectangle 8">
              <a:extLst>
                <a:ext uri="{FF2B5EF4-FFF2-40B4-BE49-F238E27FC236}">
                  <a16:creationId xmlns:a16="http://schemas.microsoft.com/office/drawing/2014/main" id="{6E69F3CA-177E-46DD-8796-5321113EEA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7324" y="2257815"/>
              <a:ext cx="2162175" cy="88900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accent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>
              <a:lvl1pPr>
                <a:defRPr sz="2000" u="sng"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 sz="2000" u="sng"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 sz="2000" u="sng"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 sz="2000" u="sng"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 sz="2000" u="sng"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u="sng"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u="sng"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u="sng"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u="sng"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>
                <a:spcBef>
                  <a:spcPct val="20000"/>
                </a:spcBef>
                <a:buSzPct val="100000"/>
                <a:buFontTx/>
                <a:buChar char="•"/>
                <a:defRPr/>
              </a:pPr>
              <a:endParaRPr lang="en-GB" altLang="en-US"/>
            </a:p>
          </p:txBody>
        </p:sp>
        <p:sp>
          <p:nvSpPr>
            <p:cNvPr id="9229" name="Rectangle 10">
              <a:extLst>
                <a:ext uri="{FF2B5EF4-FFF2-40B4-BE49-F238E27FC236}">
                  <a16:creationId xmlns:a16="http://schemas.microsoft.com/office/drawing/2014/main" id="{C1F2BF67-2476-4E2B-BF33-FC8F1D41B6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5524" y="2330840"/>
              <a:ext cx="1739900" cy="284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63500" tIns="25400" rIns="63500" bIns="25400">
              <a:spAutoFit/>
            </a:bodyPr>
            <a:lstStyle>
              <a:lvl1pPr defTabSz="762000">
                <a:defRPr sz="2000" u="sng"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 defTabSz="762000">
                <a:defRPr sz="2000" u="sng"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 defTabSz="762000">
                <a:defRPr sz="2000" u="sng"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 defTabSz="762000">
                <a:defRPr sz="2000" u="sng"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 defTabSz="762000">
                <a:defRPr sz="2000" u="sng"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 u="sng"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 u="sng"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 u="sng"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 u="sng"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>
                <a:lnSpc>
                  <a:spcPct val="85000"/>
                </a:lnSpc>
                <a:defRPr/>
              </a:pPr>
              <a:r>
                <a:rPr lang="it-IT" altLang="en-US" sz="1800" b="1" u="none"/>
                <a:t>u = ingresso</a:t>
              </a:r>
            </a:p>
          </p:txBody>
        </p:sp>
        <p:sp>
          <p:nvSpPr>
            <p:cNvPr id="9230" name="Rectangle 12">
              <a:extLst>
                <a:ext uri="{FF2B5EF4-FFF2-40B4-BE49-F238E27FC236}">
                  <a16:creationId xmlns:a16="http://schemas.microsoft.com/office/drawing/2014/main" id="{3542F34D-93FD-4ED4-B73C-7191CAE39D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25249" y="2268928"/>
              <a:ext cx="1398588" cy="284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63500" tIns="25400" rIns="63500" bIns="25400">
              <a:spAutoFit/>
            </a:bodyPr>
            <a:lstStyle>
              <a:lvl1pPr defTabSz="762000">
                <a:defRPr sz="2000" u="sng"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 defTabSz="762000">
                <a:defRPr sz="2000" u="sng"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 defTabSz="762000">
                <a:defRPr sz="2000" u="sng"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 defTabSz="762000">
                <a:defRPr sz="2000" u="sng"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 defTabSz="762000">
                <a:defRPr sz="2000" u="sng"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 u="sng"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 u="sng"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 u="sng"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 u="sng"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>
                <a:lnSpc>
                  <a:spcPct val="85000"/>
                </a:lnSpc>
                <a:defRPr/>
              </a:pPr>
              <a:r>
                <a:rPr lang="it-IT" altLang="en-US" sz="1800" b="1" u="none"/>
                <a:t>y = uscita</a:t>
              </a:r>
            </a:p>
          </p:txBody>
        </p:sp>
        <p:sp>
          <p:nvSpPr>
            <p:cNvPr id="9231" name="Line 14">
              <a:extLst>
                <a:ext uri="{FF2B5EF4-FFF2-40B4-BE49-F238E27FC236}">
                  <a16:creationId xmlns:a16="http://schemas.microsoft.com/office/drawing/2014/main" id="{03A7BCC1-C3F9-4EDF-A492-A6B317A1E8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9437" y="2702315"/>
              <a:ext cx="1789113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>
                <a:latin typeface="Verdana" charset="0"/>
              </a:endParaRPr>
            </a:p>
          </p:txBody>
        </p:sp>
        <p:sp>
          <p:nvSpPr>
            <p:cNvPr id="9232" name="Line 16">
              <a:extLst>
                <a:ext uri="{FF2B5EF4-FFF2-40B4-BE49-F238E27FC236}">
                  <a16:creationId xmlns:a16="http://schemas.microsoft.com/office/drawing/2014/main" id="{2B1B98AE-DB24-44E3-835E-7B434A4BAC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9024" y="2716603"/>
              <a:ext cx="1785938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>
                <a:latin typeface="Verdana" charset="0"/>
              </a:endParaRPr>
            </a:p>
          </p:txBody>
        </p:sp>
        <p:graphicFrame>
          <p:nvGraphicFramePr>
            <p:cNvPr id="10256" name="Object 20">
              <a:extLst>
                <a:ext uri="{FF2B5EF4-FFF2-40B4-BE49-F238E27FC236}">
                  <a16:creationId xmlns:a16="http://schemas.microsoft.com/office/drawing/2014/main" id="{D38ECAB2-5EA5-4D5D-B7E3-290B00F793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2134519"/>
                </p:ext>
              </p:extLst>
            </p:nvPr>
          </p:nvGraphicFramePr>
          <p:xfrm>
            <a:off x="5009111" y="2394340"/>
            <a:ext cx="160655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92" name="Equation" r:id="rId3" imgW="583947" imgH="203112" progId="Equation.DSMT4">
                    <p:embed/>
                  </p:oleObj>
                </mc:Choice>
                <mc:Fallback>
                  <p:oleObj name="Equation" r:id="rId3" imgW="583947" imgH="203112" progId="Equation.DSMT4">
                    <p:embed/>
                    <p:pic>
                      <p:nvPicPr>
                        <p:cNvPr id="10256" name="Object 20">
                          <a:extLst>
                            <a:ext uri="{FF2B5EF4-FFF2-40B4-BE49-F238E27FC236}">
                              <a16:creationId xmlns:a16="http://schemas.microsoft.com/office/drawing/2014/main" id="{D38ECAB2-5EA5-4D5D-B7E3-290B00F793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9111" y="2394340"/>
                          <a:ext cx="1606550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uppo 3">
            <a:extLst>
              <a:ext uri="{FF2B5EF4-FFF2-40B4-BE49-F238E27FC236}">
                <a16:creationId xmlns:a16="http://schemas.microsoft.com/office/drawing/2014/main" id="{468C73AA-E832-4947-B3A1-E02100F49777}"/>
              </a:ext>
            </a:extLst>
          </p:cNvPr>
          <p:cNvGrpSpPr/>
          <p:nvPr/>
        </p:nvGrpSpPr>
        <p:grpSpPr>
          <a:xfrm>
            <a:off x="2169622" y="4726114"/>
            <a:ext cx="7298574" cy="1271829"/>
            <a:chOff x="2169622" y="4726114"/>
            <a:chExt cx="7298574" cy="1271829"/>
          </a:xfrm>
        </p:grpSpPr>
        <p:sp>
          <p:nvSpPr>
            <p:cNvPr id="19" name="Rettangolo 18">
              <a:extLst>
                <a:ext uri="{FF2B5EF4-FFF2-40B4-BE49-F238E27FC236}">
                  <a16:creationId xmlns:a16="http://schemas.microsoft.com/office/drawing/2014/main" id="{8ABF5C2D-387E-415D-94C2-AC557F1F3E5B}"/>
                </a:ext>
              </a:extLst>
            </p:cNvPr>
            <p:cNvSpPr/>
            <p:nvPr/>
          </p:nvSpPr>
          <p:spPr bwMode="auto">
            <a:xfrm>
              <a:off x="2169622" y="4726114"/>
              <a:ext cx="7298574" cy="1271829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7620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Pct val="100000"/>
                <a:buFont typeface="Verdana" pitchFamily="34" charset="0"/>
                <a:buChar char="◊"/>
                <a:tabLst/>
              </a:pPr>
              <a:endParaRPr kumimoji="0" lang="en-GB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9222" name="Rectangle 23">
              <a:extLst>
                <a:ext uri="{FF2B5EF4-FFF2-40B4-BE49-F238E27FC236}">
                  <a16:creationId xmlns:a16="http://schemas.microsoft.com/office/drawing/2014/main" id="{50EFE563-FD29-44D5-BC18-BCE0C72807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8524" y="4903241"/>
              <a:ext cx="3444875" cy="88900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accent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>
              <a:lvl1pPr>
                <a:defRPr sz="2000" u="sng"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 sz="2000" u="sng"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 sz="2000" u="sng"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 sz="2000" u="sng"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 sz="2000" u="sng"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u="sng"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u="sng"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u="sng"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u="sng"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>
                <a:spcBef>
                  <a:spcPct val="20000"/>
                </a:spcBef>
                <a:buSzPct val="100000"/>
                <a:buFontTx/>
                <a:buChar char="•"/>
                <a:defRPr/>
              </a:pPr>
              <a:endParaRPr lang="en-GB" altLang="en-US"/>
            </a:p>
          </p:txBody>
        </p:sp>
        <p:sp>
          <p:nvSpPr>
            <p:cNvPr id="9223" name="Rectangle 24">
              <a:extLst>
                <a:ext uri="{FF2B5EF4-FFF2-40B4-BE49-F238E27FC236}">
                  <a16:creationId xmlns:a16="http://schemas.microsoft.com/office/drawing/2014/main" id="{10D1BF67-D99D-450B-9898-4674767CDB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6724" y="4976266"/>
              <a:ext cx="1739900" cy="284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63500" tIns="25400" rIns="63500" bIns="25400">
              <a:spAutoFit/>
            </a:bodyPr>
            <a:lstStyle>
              <a:lvl1pPr defTabSz="762000">
                <a:defRPr sz="2000" u="sng"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 defTabSz="762000">
                <a:defRPr sz="2000" u="sng"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 defTabSz="762000">
                <a:defRPr sz="2000" u="sng"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 defTabSz="762000">
                <a:defRPr sz="2000" u="sng"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 defTabSz="762000">
                <a:defRPr sz="2000" u="sng"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 u="sng"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 u="sng"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 u="sng"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 u="sng"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>
                <a:lnSpc>
                  <a:spcPct val="85000"/>
                </a:lnSpc>
                <a:defRPr/>
              </a:pPr>
              <a:r>
                <a:rPr lang="it-IT" altLang="en-US" sz="1800" b="1" u="none"/>
                <a:t>u = ingresso</a:t>
              </a:r>
            </a:p>
          </p:txBody>
        </p:sp>
        <p:sp>
          <p:nvSpPr>
            <p:cNvPr id="9224" name="Rectangle 25">
              <a:extLst>
                <a:ext uri="{FF2B5EF4-FFF2-40B4-BE49-F238E27FC236}">
                  <a16:creationId xmlns:a16="http://schemas.microsoft.com/office/drawing/2014/main" id="{633E0D28-7870-4451-B891-BF1B76BF65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11049" y="4914354"/>
              <a:ext cx="1398588" cy="284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63500" tIns="25400" rIns="63500" bIns="25400">
              <a:spAutoFit/>
            </a:bodyPr>
            <a:lstStyle>
              <a:lvl1pPr defTabSz="762000">
                <a:defRPr sz="2000" u="sng"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 defTabSz="762000">
                <a:defRPr sz="2000" u="sng"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 defTabSz="762000">
                <a:defRPr sz="2000" u="sng"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 defTabSz="762000">
                <a:defRPr sz="2000" u="sng"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 defTabSz="762000">
                <a:defRPr sz="2000" u="sng"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 u="sng"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 u="sng"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 u="sng"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 u="sng"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>
                <a:lnSpc>
                  <a:spcPct val="85000"/>
                </a:lnSpc>
                <a:defRPr/>
              </a:pPr>
              <a:r>
                <a:rPr lang="it-IT" altLang="en-US" sz="1800" b="1" u="none"/>
                <a:t>y = uscita</a:t>
              </a:r>
            </a:p>
          </p:txBody>
        </p:sp>
        <p:sp>
          <p:nvSpPr>
            <p:cNvPr id="9225" name="Line 26">
              <a:extLst>
                <a:ext uri="{FF2B5EF4-FFF2-40B4-BE49-F238E27FC236}">
                  <a16:creationId xmlns:a16="http://schemas.microsoft.com/office/drawing/2014/main" id="{12284278-C2B5-4683-A66A-111314DFA2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0637" y="5347741"/>
              <a:ext cx="1789113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>
                <a:latin typeface="Verdana" charset="0"/>
              </a:endParaRPr>
            </a:p>
          </p:txBody>
        </p:sp>
        <p:sp>
          <p:nvSpPr>
            <p:cNvPr id="9226" name="Line 27">
              <a:extLst>
                <a:ext uri="{FF2B5EF4-FFF2-40B4-BE49-F238E27FC236}">
                  <a16:creationId xmlns:a16="http://schemas.microsoft.com/office/drawing/2014/main" id="{B76CCC1C-B6FF-4F68-BA7E-FBF45F839E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76389" y="5362029"/>
              <a:ext cx="1785938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>
                <a:latin typeface="Verdana" charset="0"/>
              </a:endParaRPr>
            </a:p>
          </p:txBody>
        </p:sp>
        <p:graphicFrame>
          <p:nvGraphicFramePr>
            <p:cNvPr id="10250" name="Object 28">
              <a:extLst>
                <a:ext uri="{FF2B5EF4-FFF2-40B4-BE49-F238E27FC236}">
                  <a16:creationId xmlns:a16="http://schemas.microsoft.com/office/drawing/2014/main" id="{ED640227-D57F-4BA4-915D-06C834715E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5639286"/>
                </p:ext>
              </p:extLst>
            </p:nvPr>
          </p:nvGraphicFramePr>
          <p:xfrm>
            <a:off x="4177261" y="5141366"/>
            <a:ext cx="3321050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93" name="Equation" r:id="rId5" imgW="2082800" imgH="228600" progId="Equation.DSMT4">
                    <p:embed/>
                  </p:oleObj>
                </mc:Choice>
                <mc:Fallback>
                  <p:oleObj name="Equation" r:id="rId5" imgW="2082800" imgH="228600" progId="Equation.DSMT4">
                    <p:embed/>
                    <p:pic>
                      <p:nvPicPr>
                        <p:cNvPr id="10250" name="Object 28">
                          <a:extLst>
                            <a:ext uri="{FF2B5EF4-FFF2-40B4-BE49-F238E27FC236}">
                              <a16:creationId xmlns:a16="http://schemas.microsoft.com/office/drawing/2014/main" id="{ED640227-D57F-4BA4-915D-06C834715E7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7261" y="5141366"/>
                          <a:ext cx="3321050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1A490BA-9D5C-46B5-830A-1A21C86B70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9068" y="414339"/>
            <a:ext cx="10632017" cy="540404"/>
          </a:xfrm>
        </p:spPr>
        <p:txBody>
          <a:bodyPr/>
          <a:lstStyle/>
          <a:p>
            <a:r>
              <a:rPr lang="it-IT" dirty="0"/>
              <a:t>Cosa è lo stato di un sistema</a:t>
            </a:r>
            <a:endParaRPr lang="en-GB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609B84AD-B23A-4F45-B68B-73696D45E77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6225" y="1151503"/>
            <a:ext cx="11236036" cy="1185364"/>
          </a:xfrm>
        </p:spPr>
        <p:txBody>
          <a:bodyPr/>
          <a:lstStyle/>
          <a:p>
            <a:r>
              <a:rPr lang="it-IT" sz="1800" dirty="0"/>
              <a:t>Il vettore di variabili di stato di un sistema dinamico è costituito un insieme </a:t>
            </a:r>
            <a:r>
              <a:rPr lang="it-IT" sz="1800" i="1" dirty="0"/>
              <a:t>x</a:t>
            </a:r>
            <a:r>
              <a:rPr lang="it-IT" sz="1800" dirty="0"/>
              <a:t> di variabili dipendenti dal tempo che goda della seguente proprietà: </a:t>
            </a:r>
          </a:p>
          <a:p>
            <a:pPr lvl="1"/>
            <a:r>
              <a:rPr lang="it-IT" sz="1400" dirty="0"/>
              <a:t>la conoscenza di </a:t>
            </a:r>
            <a:r>
              <a:rPr lang="it-IT" sz="1400" i="1" dirty="0"/>
              <a:t>x(0)</a:t>
            </a:r>
            <a:r>
              <a:rPr lang="it-IT" sz="1400" dirty="0"/>
              <a:t> e dell’andamento dell’ingresso da </a:t>
            </a:r>
            <a:r>
              <a:rPr lang="it-IT" sz="1400" i="1" dirty="0"/>
              <a:t>0</a:t>
            </a:r>
            <a:r>
              <a:rPr lang="it-IT" sz="1400" dirty="0"/>
              <a:t> in poi è sufficiente a determinare univocamente l’andamento, da </a:t>
            </a:r>
            <a:r>
              <a:rPr lang="it-IT" sz="1400" i="1" dirty="0"/>
              <a:t>0</a:t>
            </a:r>
            <a:r>
              <a:rPr lang="it-IT" sz="1400" dirty="0"/>
              <a:t> in poi, di tutte le variabili dipendenti</a:t>
            </a:r>
          </a:p>
        </p:txBody>
      </p:sp>
      <p:sp>
        <p:nvSpPr>
          <p:cNvPr id="6" name="Rettangolo 5">
            <a:extLst>
              <a:ext uri="{FF2B5EF4-FFF2-40B4-BE49-F238E27FC236}">
                <a16:creationId xmlns:a16="http://schemas.microsoft.com/office/drawing/2014/main" id="{A2B15152-3DFE-4E08-BE04-FBBE9263B1FD}"/>
              </a:ext>
            </a:extLst>
          </p:cNvPr>
          <p:cNvSpPr/>
          <p:nvPr/>
        </p:nvSpPr>
        <p:spPr bwMode="auto">
          <a:xfrm>
            <a:off x="2750127" y="2434920"/>
            <a:ext cx="6409113" cy="149130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7620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 typeface="Verdana" pitchFamily="34" charset="0"/>
              <a:buChar char="◊"/>
              <a:tabLst/>
            </a:pPr>
            <a:endParaRPr kumimoji="0" lang="en-GB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4BF0D9FD-6376-48B5-88D2-3B63293512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3380" y="2748770"/>
            <a:ext cx="2162175" cy="889000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>
            <a:lvl1pPr>
              <a:defRPr sz="2000" u="sng"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 sz="2000" u="sng"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 sz="2000" u="sng"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 sz="2000" u="sng"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 sz="2000" u="sng"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>
              <a:spcBef>
                <a:spcPct val="20000"/>
              </a:spcBef>
              <a:buSzPct val="100000"/>
              <a:defRPr/>
            </a:pPr>
            <a:r>
              <a:rPr lang="it-IT" altLang="en-US" sz="4400" b="1" u="none" dirty="0">
                <a:latin typeface="Symbol" panose="05050102010706020507" pitchFamily="18" charset="2"/>
                <a:cs typeface="Mangal" panose="02040503050203030202" pitchFamily="18" charset="0"/>
              </a:rPr>
              <a:t>S</a:t>
            </a:r>
            <a:endParaRPr lang="en-GB" altLang="en-US" sz="4400" b="1" u="none" dirty="0">
              <a:latin typeface="Symbol" panose="05050102010706020507" pitchFamily="18" charset="2"/>
              <a:cs typeface="Mangal" panose="02040503050203030202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3DE0B8E-8B29-4B5E-AFE7-3BE2EDB3E2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1579" y="2919700"/>
            <a:ext cx="1442703" cy="2971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63500" tIns="25400" rIns="63500" bIns="25400">
            <a:spAutoFit/>
          </a:bodyPr>
          <a:lstStyle>
            <a:lvl1pPr defTabSz="762000">
              <a:defRPr sz="2000" u="sng">
                <a:solidFill>
                  <a:schemeClr val="tx1"/>
                </a:solidFill>
                <a:latin typeface="Verdana" charset="0"/>
              </a:defRPr>
            </a:lvl1pPr>
            <a:lvl2pPr marL="742950" indent="-285750" defTabSz="762000">
              <a:defRPr sz="2000" u="sng">
                <a:solidFill>
                  <a:schemeClr val="tx1"/>
                </a:solidFill>
                <a:latin typeface="Verdana" charset="0"/>
              </a:defRPr>
            </a:lvl2pPr>
            <a:lvl3pPr marL="1143000" indent="-228600" defTabSz="762000">
              <a:defRPr sz="2000" u="sng">
                <a:solidFill>
                  <a:schemeClr val="tx1"/>
                </a:solidFill>
                <a:latin typeface="Verdana" charset="0"/>
              </a:defRPr>
            </a:lvl3pPr>
            <a:lvl4pPr marL="1600200" indent="-228600" defTabSz="762000">
              <a:defRPr sz="2000" u="sng">
                <a:solidFill>
                  <a:schemeClr val="tx1"/>
                </a:solidFill>
                <a:latin typeface="Verdana" charset="0"/>
              </a:defRPr>
            </a:lvl4pPr>
            <a:lvl5pPr marL="2057400" indent="-228600" defTabSz="762000">
              <a:defRPr sz="2000" u="sng">
                <a:solidFill>
                  <a:schemeClr val="tx1"/>
                </a:solidFill>
                <a:latin typeface="Verdana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9pPr>
          </a:lstStyle>
          <a:p>
            <a:pPr>
              <a:lnSpc>
                <a:spcPct val="85000"/>
              </a:lnSpc>
              <a:defRPr/>
            </a:pPr>
            <a:r>
              <a:rPr lang="it-IT" altLang="en-US" sz="1800" u="none" dirty="0">
                <a:solidFill>
                  <a:srgbClr val="CC3300"/>
                </a:solidFill>
                <a:latin typeface="Mangal" panose="02040503050203030202" pitchFamily="18" charset="0"/>
                <a:cs typeface="Mangal" panose="02040503050203030202" pitchFamily="18" charset="0"/>
              </a:rPr>
              <a:t>ingressi </a:t>
            </a:r>
            <a:r>
              <a:rPr lang="it-IT" altLang="en-US" sz="1800" i="1" u="none" dirty="0">
                <a:solidFill>
                  <a:srgbClr val="CC3300"/>
                </a:solidFill>
                <a:latin typeface="Mangal" panose="02040503050203030202" pitchFamily="18" charset="0"/>
                <a:cs typeface="Mangal" panose="02040503050203030202" pitchFamily="18" charset="0"/>
              </a:rPr>
              <a:t>u(t)</a:t>
            </a:r>
          </a:p>
        </p:txBody>
      </p:sp>
      <p:sp>
        <p:nvSpPr>
          <p:cNvPr id="11" name="Rectangle 7">
            <a:extLst>
              <a:ext uri="{FF2B5EF4-FFF2-40B4-BE49-F238E27FC236}">
                <a16:creationId xmlns:a16="http://schemas.microsoft.com/office/drawing/2014/main" id="{C0A810E0-5943-45F2-A998-ABAB36A6C6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1805" y="2905126"/>
            <a:ext cx="1216680" cy="2971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63500" tIns="25400" rIns="63500" bIns="25400">
            <a:spAutoFit/>
          </a:bodyPr>
          <a:lstStyle>
            <a:lvl1pPr defTabSz="762000">
              <a:defRPr sz="2000" u="sng">
                <a:solidFill>
                  <a:schemeClr val="tx1"/>
                </a:solidFill>
                <a:latin typeface="Verdana" charset="0"/>
              </a:defRPr>
            </a:lvl1pPr>
            <a:lvl2pPr marL="742950" indent="-285750" defTabSz="762000">
              <a:defRPr sz="2000" u="sng">
                <a:solidFill>
                  <a:schemeClr val="tx1"/>
                </a:solidFill>
                <a:latin typeface="Verdana" charset="0"/>
              </a:defRPr>
            </a:lvl2pPr>
            <a:lvl3pPr marL="1143000" indent="-228600" defTabSz="762000">
              <a:defRPr sz="2000" u="sng">
                <a:solidFill>
                  <a:schemeClr val="tx1"/>
                </a:solidFill>
                <a:latin typeface="Verdana" charset="0"/>
              </a:defRPr>
            </a:lvl3pPr>
            <a:lvl4pPr marL="1600200" indent="-228600" defTabSz="762000">
              <a:defRPr sz="2000" u="sng">
                <a:solidFill>
                  <a:schemeClr val="tx1"/>
                </a:solidFill>
                <a:latin typeface="Verdana" charset="0"/>
              </a:defRPr>
            </a:lvl4pPr>
            <a:lvl5pPr marL="2057400" indent="-228600" defTabSz="762000">
              <a:defRPr sz="2000" u="sng">
                <a:solidFill>
                  <a:schemeClr val="tx1"/>
                </a:solidFill>
                <a:latin typeface="Verdana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9pPr>
          </a:lstStyle>
          <a:p>
            <a:pPr>
              <a:lnSpc>
                <a:spcPct val="85000"/>
              </a:lnSpc>
              <a:defRPr/>
            </a:pPr>
            <a:r>
              <a:rPr lang="it-IT" altLang="en-US" sz="1800" u="none" dirty="0">
                <a:solidFill>
                  <a:srgbClr val="CC3300"/>
                </a:solidFill>
                <a:latin typeface="Mangal" panose="02040503050203030202" pitchFamily="18" charset="0"/>
                <a:cs typeface="Mangal" panose="02040503050203030202" pitchFamily="18" charset="0"/>
              </a:rPr>
              <a:t>uscite </a:t>
            </a:r>
            <a:r>
              <a:rPr lang="it-IT" altLang="en-US" sz="1800" i="1" u="none" dirty="0">
                <a:solidFill>
                  <a:srgbClr val="CC3300"/>
                </a:solidFill>
                <a:latin typeface="Mangal" panose="02040503050203030202" pitchFamily="18" charset="0"/>
                <a:cs typeface="Mangal" panose="02040503050203030202" pitchFamily="18" charset="0"/>
              </a:rPr>
              <a:t>y(t)</a:t>
            </a:r>
          </a:p>
        </p:txBody>
      </p:sp>
      <p:sp>
        <p:nvSpPr>
          <p:cNvPr id="13" name="Line 9">
            <a:extLst>
              <a:ext uri="{FF2B5EF4-FFF2-40B4-BE49-F238E27FC236}">
                <a16:creationId xmlns:a16="http://schemas.microsoft.com/office/drawing/2014/main" id="{415A9399-66D5-402B-9251-D782F60B13A8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8867" y="3176874"/>
            <a:ext cx="1789113" cy="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>
              <a:latin typeface="Mangal" panose="02040503050203030202" pitchFamily="18" charset="0"/>
              <a:cs typeface="Mangal" panose="02040503050203030202" pitchFamily="18" charset="0"/>
            </a:endParaRPr>
          </a:p>
        </p:txBody>
      </p:sp>
      <p:sp>
        <p:nvSpPr>
          <p:cNvPr id="15" name="Line 11">
            <a:extLst>
              <a:ext uri="{FF2B5EF4-FFF2-40B4-BE49-F238E27FC236}">
                <a16:creationId xmlns:a16="http://schemas.microsoft.com/office/drawing/2014/main" id="{56D7A958-9EBA-4D28-A51E-1DF6696A7EEC}"/>
              </a:ext>
            </a:extLst>
          </p:cNvPr>
          <p:cNvSpPr>
            <a:spLocks noChangeShapeType="1"/>
          </p:cNvSpPr>
          <p:nvPr/>
        </p:nvSpPr>
        <p:spPr bwMode="auto">
          <a:xfrm>
            <a:off x="7045080" y="3162300"/>
            <a:ext cx="1785937" cy="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>
              <a:latin typeface="Mangal" panose="02040503050203030202" pitchFamily="18" charset="0"/>
              <a:cs typeface="Mangal" panose="02040503050203030202" pitchFamily="18" charset="0"/>
            </a:endParaRPr>
          </a:p>
        </p:txBody>
      </p:sp>
      <p:sp>
        <p:nvSpPr>
          <p:cNvPr id="18" name="Rectangle 7">
            <a:extLst>
              <a:ext uri="{FF2B5EF4-FFF2-40B4-BE49-F238E27FC236}">
                <a16:creationId xmlns:a16="http://schemas.microsoft.com/office/drawing/2014/main" id="{55656C6E-8762-4423-8A18-35E26A697C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3000" y="3418807"/>
            <a:ext cx="1814599" cy="269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63500" tIns="25400" rIns="63500" bIns="25400">
            <a:spAutoFit/>
          </a:bodyPr>
          <a:lstStyle>
            <a:lvl1pPr defTabSz="762000">
              <a:defRPr sz="2000" u="sng">
                <a:solidFill>
                  <a:schemeClr val="tx1"/>
                </a:solidFill>
                <a:latin typeface="Verdana" charset="0"/>
              </a:defRPr>
            </a:lvl1pPr>
            <a:lvl2pPr marL="742950" indent="-285750" defTabSz="762000">
              <a:defRPr sz="2000" u="sng">
                <a:solidFill>
                  <a:schemeClr val="tx1"/>
                </a:solidFill>
                <a:latin typeface="Verdana" charset="0"/>
              </a:defRPr>
            </a:lvl2pPr>
            <a:lvl3pPr marL="1143000" indent="-228600" defTabSz="762000">
              <a:defRPr sz="2000" u="sng">
                <a:solidFill>
                  <a:schemeClr val="tx1"/>
                </a:solidFill>
                <a:latin typeface="Verdana" charset="0"/>
              </a:defRPr>
            </a:lvl3pPr>
            <a:lvl4pPr marL="1600200" indent="-228600" defTabSz="762000">
              <a:defRPr sz="2000" u="sng">
                <a:solidFill>
                  <a:schemeClr val="tx1"/>
                </a:solidFill>
                <a:latin typeface="Verdana" charset="0"/>
              </a:defRPr>
            </a:lvl4pPr>
            <a:lvl5pPr marL="2057400" indent="-228600" defTabSz="762000">
              <a:defRPr sz="2000" u="sng">
                <a:solidFill>
                  <a:schemeClr val="tx1"/>
                </a:solidFill>
                <a:latin typeface="Verdana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chemeClr val="tx1"/>
                </a:solidFill>
                <a:latin typeface="Verdana" charset="0"/>
              </a:defRPr>
            </a:lvl9pPr>
          </a:lstStyle>
          <a:p>
            <a:pPr>
              <a:lnSpc>
                <a:spcPct val="85000"/>
              </a:lnSpc>
              <a:defRPr/>
            </a:pPr>
            <a:r>
              <a:rPr lang="it-IT" altLang="en-US" sz="1600" i="1" u="none" dirty="0">
                <a:solidFill>
                  <a:srgbClr val="CC3300"/>
                </a:solidFill>
                <a:latin typeface="Mangal" panose="02040503050203030202" pitchFamily="18" charset="0"/>
                <a:cs typeface="Mangal" panose="02040503050203030202" pitchFamily="18" charset="0"/>
              </a:rPr>
              <a:t>stato iniziale x(0)</a:t>
            </a:r>
          </a:p>
        </p:txBody>
      </p:sp>
      <p:cxnSp>
        <p:nvCxnSpPr>
          <p:cNvPr id="20" name="Connettore diritto 19">
            <a:extLst>
              <a:ext uri="{FF2B5EF4-FFF2-40B4-BE49-F238E27FC236}">
                <a16:creationId xmlns:a16="http://schemas.microsoft.com/office/drawing/2014/main" id="{910283DA-D1F3-466B-ACE8-533ABD55D33F}"/>
              </a:ext>
            </a:extLst>
          </p:cNvPr>
          <p:cNvCxnSpPr>
            <a:cxnSpLocks/>
          </p:cNvCxnSpPr>
          <p:nvPr/>
        </p:nvCxnSpPr>
        <p:spPr bwMode="auto">
          <a:xfrm>
            <a:off x="980902" y="5215593"/>
            <a:ext cx="4796444" cy="0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7826" name="Picture 2" descr="Risultato immagini per tesla icon">
            <a:extLst>
              <a:ext uri="{FF2B5EF4-FFF2-40B4-BE49-F238E27FC236}">
                <a16:creationId xmlns:a16="http://schemas.microsoft.com/office/drawing/2014/main" id="{2B3E2C52-7C32-43F2-934C-21BE9981FDA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34" b="29230"/>
          <a:stretch/>
        </p:blipFill>
        <p:spPr bwMode="auto">
          <a:xfrm flipH="1">
            <a:off x="1847850" y="4525636"/>
            <a:ext cx="1571798" cy="8312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Freccia a destra 20">
            <a:extLst>
              <a:ext uri="{FF2B5EF4-FFF2-40B4-BE49-F238E27FC236}">
                <a16:creationId xmlns:a16="http://schemas.microsoft.com/office/drawing/2014/main" id="{DC488673-3962-4F26-BAE7-115FDC801121}"/>
              </a:ext>
            </a:extLst>
          </p:cNvPr>
          <p:cNvSpPr/>
          <p:nvPr/>
        </p:nvSpPr>
        <p:spPr bwMode="auto">
          <a:xfrm>
            <a:off x="1288473" y="4961230"/>
            <a:ext cx="631767" cy="45719"/>
          </a:xfrm>
          <a:prstGeom prst="rightArrow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7620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 typeface="Verdana" pitchFamily="34" charset="0"/>
              <a:buChar char="◊"/>
              <a:tabLst/>
            </a:pPr>
            <a:endParaRPr kumimoji="0" lang="en-GB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cxnSp>
        <p:nvCxnSpPr>
          <p:cNvPr id="25" name="Connettore 2 24">
            <a:extLst>
              <a:ext uri="{FF2B5EF4-FFF2-40B4-BE49-F238E27FC236}">
                <a16:creationId xmlns:a16="http://schemas.microsoft.com/office/drawing/2014/main" id="{C9B2F609-EE7F-4725-86BC-6D91C086947E}"/>
              </a:ext>
            </a:extLst>
          </p:cNvPr>
          <p:cNvCxnSpPr/>
          <p:nvPr/>
        </p:nvCxnSpPr>
        <p:spPr bwMode="auto">
          <a:xfrm>
            <a:off x="7281949" y="5207282"/>
            <a:ext cx="2685011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2 26">
            <a:extLst>
              <a:ext uri="{FF2B5EF4-FFF2-40B4-BE49-F238E27FC236}">
                <a16:creationId xmlns:a16="http://schemas.microsoft.com/office/drawing/2014/main" id="{38F9058C-C548-4FC1-8A05-4DD40A5AD74D}"/>
              </a:ext>
            </a:extLst>
          </p:cNvPr>
          <p:cNvCxnSpPr>
            <a:cxnSpLocks/>
          </p:cNvCxnSpPr>
          <p:nvPr/>
        </p:nvCxnSpPr>
        <p:spPr bwMode="auto">
          <a:xfrm flipV="1">
            <a:off x="7469029" y="4142426"/>
            <a:ext cx="0" cy="1217255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asellaDiTesto 29">
                <a:extLst>
                  <a:ext uri="{FF2B5EF4-FFF2-40B4-BE49-F238E27FC236}">
                    <a16:creationId xmlns:a16="http://schemas.microsoft.com/office/drawing/2014/main" id="{2447D16C-41EF-48DC-A2DA-2B9A094EFBE8}"/>
                  </a:ext>
                </a:extLst>
              </p:cNvPr>
              <p:cNvSpPr txBox="1"/>
              <p:nvPr/>
            </p:nvSpPr>
            <p:spPr>
              <a:xfrm>
                <a:off x="6096000" y="5617715"/>
                <a:ext cx="4528547" cy="6194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𝑣</m:t>
                      </m:r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it-IT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</m:nary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𝑣</m:t>
                      </m:r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it-IT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  <m:e>
                          <m:f>
                            <m:fPr>
                              <m:ctrlPr>
                                <a:rPr lang="it-IT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d>
                                <m:d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num>
                            <m:den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</m:nary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0" name="CasellaDiTesto 29">
                <a:extLst>
                  <a:ext uri="{FF2B5EF4-FFF2-40B4-BE49-F238E27FC236}">
                    <a16:creationId xmlns:a16="http://schemas.microsoft.com/office/drawing/2014/main" id="{2447D16C-41EF-48DC-A2DA-2B9A094EFB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5617715"/>
                <a:ext cx="4528547" cy="6194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CasellaDiTesto 31">
                <a:extLst>
                  <a:ext uri="{FF2B5EF4-FFF2-40B4-BE49-F238E27FC236}">
                    <a16:creationId xmlns:a16="http://schemas.microsoft.com/office/drawing/2014/main" id="{CBDBAEC3-86B1-4137-B8D3-06BE2E244343}"/>
                  </a:ext>
                </a:extLst>
              </p:cNvPr>
              <p:cNvSpPr txBox="1"/>
              <p:nvPr/>
            </p:nvSpPr>
            <p:spPr>
              <a:xfrm>
                <a:off x="2186247" y="5490052"/>
                <a:ext cx="1439689" cy="8309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𝑚𝑎</m:t>
                      </m:r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it-IT" b="0" i="1" dirty="0">
                  <a:latin typeface="Cambria Math" panose="02040503050406030204" pitchFamily="18" charset="0"/>
                </a:endParaRPr>
              </a:p>
              <a:p>
                <a:endParaRPr lang="it-IT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)=</m:t>
                      </m:r>
                      <m:acc>
                        <m:accPr>
                          <m:chr m:val="̇"/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it-IT" b="0" dirty="0"/>
              </a:p>
            </p:txBody>
          </p:sp>
        </mc:Choice>
        <mc:Fallback xmlns="">
          <p:sp>
            <p:nvSpPr>
              <p:cNvPr id="32" name="CasellaDiTesto 31">
                <a:extLst>
                  <a:ext uri="{FF2B5EF4-FFF2-40B4-BE49-F238E27FC236}">
                    <a16:creationId xmlns:a16="http://schemas.microsoft.com/office/drawing/2014/main" id="{CBDBAEC3-86B1-4137-B8D3-06BE2E2443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6247" y="5490052"/>
                <a:ext cx="1439689" cy="830997"/>
              </a:xfrm>
              <a:prstGeom prst="rect">
                <a:avLst/>
              </a:prstGeom>
              <a:blipFill>
                <a:blip r:embed="rId5"/>
                <a:stretch>
                  <a:fillRect l="-2542" b="-1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Connettore diritto 32">
            <a:extLst>
              <a:ext uri="{FF2B5EF4-FFF2-40B4-BE49-F238E27FC236}">
                <a16:creationId xmlns:a16="http://schemas.microsoft.com/office/drawing/2014/main" id="{591C9EB7-A7FC-41B3-BB15-42730C2CA1E9}"/>
              </a:ext>
            </a:extLst>
          </p:cNvPr>
          <p:cNvCxnSpPr/>
          <p:nvPr/>
        </p:nvCxnSpPr>
        <p:spPr bwMode="auto">
          <a:xfrm flipV="1">
            <a:off x="7469029" y="4427672"/>
            <a:ext cx="2024106" cy="513597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ttangolo 33">
                <a:extLst>
                  <a:ext uri="{FF2B5EF4-FFF2-40B4-BE49-F238E27FC236}">
                    <a16:creationId xmlns:a16="http://schemas.microsoft.com/office/drawing/2014/main" id="{61F0599D-CA6B-49D0-AA44-4B5EBA3AB6A8}"/>
                  </a:ext>
                </a:extLst>
              </p:cNvPr>
              <p:cNvSpPr/>
              <p:nvPr/>
            </p:nvSpPr>
            <p:spPr>
              <a:xfrm>
                <a:off x="6893844" y="4729851"/>
                <a:ext cx="71801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i="1">
                          <a:latin typeface="Cambria Math" panose="02040503050406030204" pitchFamily="18" charset="0"/>
                        </a:rPr>
                        <m:t>𝑣</m:t>
                      </m:r>
                      <m:d>
                        <m:d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4" name="Rettangolo 33">
                <a:extLst>
                  <a:ext uri="{FF2B5EF4-FFF2-40B4-BE49-F238E27FC236}">
                    <a16:creationId xmlns:a16="http://schemas.microsoft.com/office/drawing/2014/main" id="{61F0599D-CA6B-49D0-AA44-4B5EBA3AB6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3844" y="4729851"/>
                <a:ext cx="718017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ttangolo 34">
                <a:extLst>
                  <a:ext uri="{FF2B5EF4-FFF2-40B4-BE49-F238E27FC236}">
                    <a16:creationId xmlns:a16="http://schemas.microsoft.com/office/drawing/2014/main" id="{CF00CE5A-861F-4849-AB0F-10D732A69CD8}"/>
                  </a:ext>
                </a:extLst>
              </p:cNvPr>
              <p:cNvSpPr/>
              <p:nvPr/>
            </p:nvSpPr>
            <p:spPr>
              <a:xfrm>
                <a:off x="7433354" y="4121804"/>
                <a:ext cx="68679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i="1">
                          <a:latin typeface="Cambria Math" panose="02040503050406030204" pitchFamily="18" charset="0"/>
                        </a:rPr>
                        <m:t>𝑣</m:t>
                      </m:r>
                      <m:d>
                        <m:d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5" name="Rettangolo 34">
                <a:extLst>
                  <a:ext uri="{FF2B5EF4-FFF2-40B4-BE49-F238E27FC236}">
                    <a16:creationId xmlns:a16="http://schemas.microsoft.com/office/drawing/2014/main" id="{CF00CE5A-861F-4849-AB0F-10D732A69CD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3354" y="4121804"/>
                <a:ext cx="686791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ttangolo 35">
                <a:extLst>
                  <a:ext uri="{FF2B5EF4-FFF2-40B4-BE49-F238E27FC236}">
                    <a16:creationId xmlns:a16="http://schemas.microsoft.com/office/drawing/2014/main" id="{D350F660-087A-43DA-BF5E-2947F5849BB1}"/>
                  </a:ext>
                </a:extLst>
              </p:cNvPr>
              <p:cNvSpPr/>
              <p:nvPr/>
            </p:nvSpPr>
            <p:spPr>
              <a:xfrm>
                <a:off x="1251792" y="4614757"/>
                <a:ext cx="70512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6" name="Rettangolo 35">
                <a:extLst>
                  <a:ext uri="{FF2B5EF4-FFF2-40B4-BE49-F238E27FC236}">
                    <a16:creationId xmlns:a16="http://schemas.microsoft.com/office/drawing/2014/main" id="{D350F660-087A-43DA-BF5E-2947F5849B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1792" y="4614757"/>
                <a:ext cx="705128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3060342"/>
      </p:ext>
    </p:extLst>
  </p:cSld>
  <p:clrMapOvr>
    <a:masterClrMapping/>
  </p:clrMapOvr>
</p:sld>
</file>

<file path=ppt/theme/theme1.xml><?xml version="1.0" encoding="utf-8"?>
<a:theme xmlns:a="http://schemas.openxmlformats.org/drawingml/2006/main" name="uliSpar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uliSpare">
      <a:majorFont>
        <a:latin typeface="Copperplate Gothic Light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620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Pct val="100000"/>
          <a:buFont typeface="Verdana" pitchFamily="34" charset="0"/>
          <a:buChar char="◊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620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Pct val="100000"/>
          <a:buFont typeface="Verdana" pitchFamily="34" charset="0"/>
          <a:buChar char="◊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uliSpar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liSpar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&amp;SpA</Template>
  <TotalTime>1349</TotalTime>
  <Words>949</Words>
  <Application>Microsoft Macintosh PowerPoint</Application>
  <PresentationFormat>Widescreen</PresentationFormat>
  <Paragraphs>201</Paragraphs>
  <Slides>16</Slides>
  <Notes>6</Notes>
  <HiddenSlides>0</HiddenSlides>
  <MMClips>2</MMClips>
  <ScaleCrop>false</ScaleCrop>
  <HeadingPairs>
    <vt:vector size="8" baseType="variant">
      <vt:variant>
        <vt:lpstr>Caratteri utilizzati</vt:lpstr>
      </vt:variant>
      <vt:variant>
        <vt:i4>7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3</vt:i4>
      </vt:variant>
      <vt:variant>
        <vt:lpstr>Titoli diapositive</vt:lpstr>
      </vt:variant>
      <vt:variant>
        <vt:i4>16</vt:i4>
      </vt:variant>
    </vt:vector>
  </HeadingPairs>
  <TitlesOfParts>
    <vt:vector size="27" baseType="lpstr">
      <vt:lpstr>Arial</vt:lpstr>
      <vt:lpstr>Cambria Math</vt:lpstr>
      <vt:lpstr>Copperplate Gothic Light</vt:lpstr>
      <vt:lpstr>Mangal</vt:lpstr>
      <vt:lpstr>Symbol</vt:lpstr>
      <vt:lpstr>Times New Roman</vt:lpstr>
      <vt:lpstr>Verdana</vt:lpstr>
      <vt:lpstr>uliSpare</vt:lpstr>
      <vt:lpstr>Image</vt:lpstr>
      <vt:lpstr>Equation</vt:lpstr>
      <vt:lpstr>Immagine bitmap</vt:lpstr>
      <vt:lpstr>Introduzione all’Automatica</vt:lpstr>
      <vt:lpstr>Indice</vt:lpstr>
      <vt:lpstr>Partiamo da un esempio</vt:lpstr>
      <vt:lpstr>Cosa é l’Automatica</vt:lpstr>
      <vt:lpstr>Decomposizione Gerarchica di un Sistema</vt:lpstr>
      <vt:lpstr>Decomposizione Funzionale di un Sistema</vt:lpstr>
      <vt:lpstr>Approccio Sistemistico</vt:lpstr>
      <vt:lpstr>Sistemi Statici e Dinamici</vt:lpstr>
      <vt:lpstr>Cosa è lo stato di un sistema</vt:lpstr>
      <vt:lpstr>Controllo manuale della guida</vt:lpstr>
      <vt:lpstr>La controreazione (feedback)</vt:lpstr>
      <vt:lpstr>Sistema di Controllo</vt:lpstr>
      <vt:lpstr>Cosa é l’Automatica</vt:lpstr>
      <vt:lpstr>Altre Definizioni</vt:lpstr>
      <vt:lpstr>Obiettivi nella sintesi di un controllore</vt:lpstr>
      <vt:lpstr>Obiettivi nella sintesi di un controllor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quazioni Differenziali</dc:title>
  <dc:creator>Stefano Panzieri</dc:creator>
  <cp:lastModifiedBy>Stefano Panzieri</cp:lastModifiedBy>
  <cp:revision>184</cp:revision>
  <cp:lastPrinted>1998-03-25T13:12:00Z</cp:lastPrinted>
  <dcterms:created xsi:type="dcterms:W3CDTF">2018-03-12T14:43:51Z</dcterms:created>
  <dcterms:modified xsi:type="dcterms:W3CDTF">2020-03-10T16:39:36Z</dcterms:modified>
</cp:coreProperties>
</file>